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757E99" w14:textId="2E3CC660" w:rsidR="004A43B6" w:rsidRDefault="00035903" w:rsidP="00543CC7">
      <w:pPr>
        <w:pStyle w:val="a3"/>
        <w:rPr>
          <w:rFonts w:hint="eastAsia"/>
        </w:rPr>
      </w:pPr>
      <w:proofErr w:type="spellStart"/>
      <w:r>
        <w:rPr>
          <w:rFonts w:hint="eastAsia"/>
        </w:rPr>
        <w:t>Halin</w:t>
      </w:r>
      <w:proofErr w:type="spellEnd"/>
      <w:r>
        <w:rPr>
          <w:rFonts w:hint="eastAsia"/>
        </w:rPr>
        <w:t>图综述</w:t>
      </w:r>
    </w:p>
    <w:p w14:paraId="66869C54" w14:textId="77777777" w:rsidR="00035903" w:rsidRDefault="00035903">
      <w:pPr>
        <w:rPr>
          <w:rFonts w:hint="eastAsia"/>
          <w:sz w:val="28"/>
          <w:szCs w:val="28"/>
        </w:rPr>
      </w:pPr>
    </w:p>
    <w:p w14:paraId="55284052" w14:textId="77777777" w:rsidR="00035903" w:rsidRDefault="00035903" w:rsidP="00705B46">
      <w:pPr>
        <w:numPr>
          <w:ilvl w:val="0"/>
          <w:numId w:val="1"/>
        </w:numPr>
        <w:rPr>
          <w:rFonts w:hint="eastAsia"/>
          <w:sz w:val="28"/>
          <w:szCs w:val="28"/>
        </w:rPr>
      </w:pPr>
      <w:proofErr w:type="spellStart"/>
      <w:r>
        <w:rPr>
          <w:rFonts w:hint="eastAsia"/>
          <w:sz w:val="28"/>
          <w:szCs w:val="28"/>
        </w:rPr>
        <w:t>Halin</w:t>
      </w:r>
      <w:proofErr w:type="spellEnd"/>
      <w:r>
        <w:rPr>
          <w:rFonts w:hint="eastAsia"/>
          <w:sz w:val="28"/>
          <w:szCs w:val="28"/>
        </w:rPr>
        <w:t>图</w:t>
      </w:r>
      <w:bookmarkStart w:id="0" w:name="_GoBack"/>
      <w:bookmarkEnd w:id="0"/>
      <w:r>
        <w:rPr>
          <w:rFonts w:hint="eastAsia"/>
          <w:sz w:val="28"/>
          <w:szCs w:val="28"/>
        </w:rPr>
        <w:t>的定义</w:t>
      </w:r>
    </w:p>
    <w:p w14:paraId="043862A8" w14:textId="77777777" w:rsidR="00705B46" w:rsidRDefault="00705B46" w:rsidP="00705B46">
      <w:pPr>
        <w:numPr>
          <w:ilvl w:val="0"/>
          <w:numId w:val="2"/>
        </w:numPr>
        <w:rPr>
          <w:rFonts w:hint="eastAsia"/>
          <w:sz w:val="28"/>
          <w:szCs w:val="28"/>
        </w:rPr>
      </w:pPr>
      <w:proofErr w:type="spellStart"/>
      <w:r>
        <w:rPr>
          <w:rFonts w:hint="eastAsia"/>
          <w:sz w:val="28"/>
          <w:szCs w:val="28"/>
        </w:rPr>
        <w:t>Halin</w:t>
      </w:r>
      <w:proofErr w:type="spellEnd"/>
      <w:r>
        <w:rPr>
          <w:rFonts w:hint="eastAsia"/>
          <w:sz w:val="28"/>
          <w:szCs w:val="28"/>
        </w:rPr>
        <w:t>图的定义</w:t>
      </w:r>
    </w:p>
    <w:p w14:paraId="022D8AD8" w14:textId="77777777" w:rsidR="00705B46" w:rsidRDefault="00705B46" w:rsidP="00705B46">
      <w:pPr>
        <w:ind w:firstLineChars="100" w:firstLine="252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 w:hint="eastAsia"/>
          <w:spacing w:val="6"/>
          <w:sz w:val="24"/>
        </w:rPr>
        <w:t>在平面上嵌入一棵树</w:t>
      </w:r>
      <w:r w:rsidRPr="005E5A51">
        <w:rPr>
          <w:position w:val="-4"/>
        </w:rPr>
        <w:object w:dxaOrig="220" w:dyaOrig="260" w14:anchorId="4C03D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1pt;height:13pt" o:ole="">
            <v:imagedata r:id="rId5" o:title=""/>
          </v:shape>
          <o:OLEObject Type="Embed" ProgID="Equation.DSMT4" ShapeID="_x0000_i1065" DrawAspect="Content" ObjectID="_1558959637" r:id="rId6"/>
        </w:object>
      </w:r>
      <w:r w:rsidRPr="007F3BF0">
        <w:rPr>
          <w:rFonts w:ascii="宋体" w:hAnsi="宋体" w:hint="eastAsia"/>
          <w:spacing w:val="6"/>
          <w:sz w:val="24"/>
        </w:rPr>
        <w:t>，</w:t>
      </w:r>
      <w:r w:rsidRPr="005E5A51">
        <w:rPr>
          <w:position w:val="-4"/>
        </w:rPr>
        <w:object w:dxaOrig="220" w:dyaOrig="260" w14:anchorId="4A4BD8F0">
          <v:shape id="_x0000_i1066" type="#_x0000_t75" style="width:11pt;height:13pt" o:ole="">
            <v:imagedata r:id="rId7" o:title=""/>
          </v:shape>
          <o:OLEObject Type="Embed" ProgID="Equation.DSMT4" ShapeID="_x0000_i1066" DrawAspect="Content" ObjectID="_1558959638" r:id="rId8"/>
        </w:object>
      </w:r>
      <w:r w:rsidRPr="007F3BF0">
        <w:rPr>
          <w:rFonts w:ascii="宋体" w:hAnsi="宋体" w:hint="eastAsia"/>
          <w:spacing w:val="6"/>
          <w:sz w:val="24"/>
        </w:rPr>
        <w:t>的每个内部顶点的度数至少为3，并且至少有一个内部顶点。作一个圈</w:t>
      </w:r>
      <w:r w:rsidRPr="005E5A51">
        <w:rPr>
          <w:position w:val="-6"/>
        </w:rPr>
        <w:object w:dxaOrig="240" w:dyaOrig="279" w14:anchorId="5ACE3B9D">
          <v:shape id="_x0000_i1067" type="#_x0000_t75" style="width:12pt;height:14pt" o:ole="">
            <v:imagedata r:id="rId9" o:title=""/>
          </v:shape>
          <o:OLEObject Type="Embed" ProgID="Equation.DSMT4" ShapeID="_x0000_i1067" DrawAspect="Content" ObjectID="_1558959639" r:id="rId10"/>
        </w:object>
      </w:r>
      <w:r w:rsidRPr="007F3BF0">
        <w:rPr>
          <w:rFonts w:ascii="宋体" w:hAnsi="宋体" w:hint="eastAsia"/>
          <w:spacing w:val="6"/>
          <w:sz w:val="24"/>
        </w:rPr>
        <w:t>连接</w:t>
      </w:r>
      <w:r w:rsidRPr="005E5A51">
        <w:rPr>
          <w:position w:val="-4"/>
        </w:rPr>
        <w:object w:dxaOrig="220" w:dyaOrig="260" w14:anchorId="34D1DA5D">
          <v:shape id="_x0000_i1068" type="#_x0000_t75" style="width:11pt;height:13pt" o:ole="">
            <v:imagedata r:id="rId11" o:title=""/>
          </v:shape>
          <o:OLEObject Type="Embed" ProgID="Equation.DSMT4" ShapeID="_x0000_i1068" DrawAspect="Content" ObjectID="_1558959640" r:id="rId12"/>
        </w:object>
      </w:r>
      <w:r w:rsidRPr="007F3BF0">
        <w:rPr>
          <w:rFonts w:ascii="宋体" w:hAnsi="宋体" w:hint="eastAsia"/>
          <w:spacing w:val="6"/>
          <w:sz w:val="24"/>
        </w:rPr>
        <w:t>的所有叶顶点。</w:t>
      </w:r>
      <w:r w:rsidRPr="005E5A51">
        <w:rPr>
          <w:position w:val="-4"/>
        </w:rPr>
        <w:object w:dxaOrig="220" w:dyaOrig="260" w14:anchorId="71B303F0">
          <v:shape id="_x0000_i1069" type="#_x0000_t75" style="width:11pt;height:13pt" o:ole="">
            <v:imagedata r:id="rId13" o:title=""/>
          </v:shape>
          <o:OLEObject Type="Embed" ProgID="Equation.DSMT4" ShapeID="_x0000_i1069" DrawAspect="Content" ObjectID="_1558959641" r:id="rId14"/>
        </w:object>
      </w:r>
      <w:r w:rsidRPr="007F3BF0">
        <w:rPr>
          <w:rFonts w:ascii="宋体" w:hAnsi="宋体" w:hint="eastAsia"/>
          <w:spacing w:val="6"/>
          <w:sz w:val="24"/>
        </w:rPr>
        <w:t>的所有叶顶点组成</w:t>
      </w:r>
      <w:r w:rsidRPr="005E5A51">
        <w:rPr>
          <w:position w:val="-6"/>
        </w:rPr>
        <w:object w:dxaOrig="240" w:dyaOrig="279" w14:anchorId="7BAB0C70">
          <v:shape id="_x0000_i1070" type="#_x0000_t75" style="width:12pt;height:14pt" o:ole="">
            <v:imagedata r:id="rId15" o:title=""/>
          </v:shape>
          <o:OLEObject Type="Embed" ProgID="Equation.DSMT4" ShapeID="_x0000_i1070" DrawAspect="Content" ObjectID="_1558959642" r:id="rId16"/>
        </w:object>
      </w:r>
      <w:r w:rsidRPr="007F3BF0">
        <w:rPr>
          <w:rFonts w:ascii="宋体" w:hAnsi="宋体" w:hint="eastAsia"/>
          <w:spacing w:val="6"/>
          <w:sz w:val="24"/>
        </w:rPr>
        <w:t>上的所有顶点。这样得到的平面图</w:t>
      </w:r>
      <w:r w:rsidRPr="007F3BF0">
        <w:rPr>
          <w:rFonts w:ascii="宋体" w:hAnsi="宋体"/>
          <w:position w:val="-8"/>
          <w:sz w:val="24"/>
        </w:rPr>
        <w:object w:dxaOrig="920" w:dyaOrig="300" w14:anchorId="6C09276F">
          <v:shape id="_x0000_i1071" type="#_x0000_t75" style="width:46pt;height:15pt" o:ole="">
            <v:imagedata r:id="rId17" o:title=""/>
          </v:shape>
          <o:OLEObject Type="Embed" ProgID="Equation.DSMT4" ShapeID="_x0000_i1071" DrawAspect="Content" ObjectID="_1558959643" r:id="rId18"/>
        </w:object>
      </w:r>
      <w:r w:rsidRPr="007F3BF0">
        <w:rPr>
          <w:rFonts w:ascii="宋体" w:hAnsi="宋体" w:hint="eastAsia"/>
          <w:spacing w:val="6"/>
          <w:sz w:val="24"/>
        </w:rPr>
        <w:t>称为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。树</w:t>
      </w:r>
      <w:r w:rsidRPr="005E5A51">
        <w:rPr>
          <w:position w:val="-4"/>
        </w:rPr>
        <w:object w:dxaOrig="220" w:dyaOrig="260" w14:anchorId="363ACC2E">
          <v:shape id="_x0000_i1072" type="#_x0000_t75" style="width:11pt;height:13pt" o:ole="">
            <v:imagedata r:id="rId19" o:title=""/>
          </v:shape>
          <o:OLEObject Type="Embed" ProgID="Equation.DSMT4" ShapeID="_x0000_i1072" DrawAspect="Content" ObjectID="_1558959644" r:id="rId20"/>
        </w:object>
      </w:r>
      <w:r w:rsidRPr="007F3BF0">
        <w:rPr>
          <w:rFonts w:ascii="宋体" w:hAnsi="宋体" w:hint="eastAsia"/>
          <w:spacing w:val="6"/>
          <w:sz w:val="24"/>
        </w:rPr>
        <w:t>称为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的特征树。圈</w:t>
      </w:r>
      <w:r w:rsidRPr="005E5A51">
        <w:rPr>
          <w:position w:val="-6"/>
        </w:rPr>
        <w:object w:dxaOrig="240" w:dyaOrig="279" w14:anchorId="08B7C81F">
          <v:shape id="_x0000_i1073" type="#_x0000_t75" style="width:12pt;height:14pt" o:ole="">
            <v:imagedata r:id="rId21" o:title=""/>
          </v:shape>
          <o:OLEObject Type="Embed" ProgID="Equation.DSMT4" ShapeID="_x0000_i1073" DrawAspect="Content" ObjectID="_1558959645" r:id="rId22"/>
        </w:object>
      </w:r>
      <w:r w:rsidRPr="007F3BF0">
        <w:rPr>
          <w:rFonts w:ascii="宋体" w:hAnsi="宋体" w:hint="eastAsia"/>
          <w:spacing w:val="6"/>
          <w:sz w:val="24"/>
        </w:rPr>
        <w:t>称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的伴随圈。</w:t>
      </w:r>
      <w:r>
        <w:rPr>
          <w:rFonts w:ascii="宋体" w:hAnsi="宋体" w:hint="eastAsia"/>
          <w:spacing w:val="6"/>
          <w:sz w:val="24"/>
        </w:rPr>
        <w:t>（见图1.1）</w:t>
      </w:r>
    </w:p>
    <w:p w14:paraId="283442B5" w14:textId="77777777" w:rsidR="00705B46" w:rsidRDefault="00705B46" w:rsidP="00705B46">
      <w:pPr>
        <w:rPr>
          <w:rFonts w:ascii="宋体" w:hAnsi="宋体" w:hint="eastAsia"/>
          <w:spacing w:val="6"/>
          <w:sz w:val="24"/>
        </w:rPr>
      </w:pPr>
    </w:p>
    <w:p w14:paraId="77EFE31C" w14:textId="4FEBBDCD" w:rsidR="00705B46" w:rsidRDefault="005C1658" w:rsidP="00705B46">
      <w:pPr>
        <w:rPr>
          <w:rFonts w:ascii="宋体" w:hAnsi="宋体" w:hint="eastAsia"/>
          <w:spacing w:val="6"/>
          <w:sz w:val="24"/>
        </w:rPr>
      </w:pPr>
      <w:r w:rsidRPr="007F3BF0">
        <w:rPr>
          <w:rFonts w:hAnsi="宋体" w:cs="宋体"/>
          <w:noProof/>
          <w:kern w:val="0"/>
        </w:rPr>
        <w:drawing>
          <wp:inline distT="0" distB="0" distL="0" distR="0" wp14:anchorId="0D8504B6" wp14:editId="45D678F9">
            <wp:extent cx="5613400" cy="4000500"/>
            <wp:effectExtent l="0" t="0" r="0" b="1270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89358" w14:textId="77777777" w:rsidR="00705B46" w:rsidRDefault="00705B46" w:rsidP="00705B46">
      <w:pPr>
        <w:ind w:firstLineChars="350" w:firstLine="882"/>
        <w:rPr>
          <w:rFonts w:hint="eastAsia"/>
          <w:sz w:val="28"/>
          <w:szCs w:val="28"/>
        </w:rPr>
      </w:pPr>
      <w:r>
        <w:rPr>
          <w:rFonts w:ascii="宋体" w:hAnsi="宋体" w:hint="eastAsia"/>
          <w:spacing w:val="6"/>
          <w:sz w:val="24"/>
        </w:rPr>
        <w:t xml:space="preserve">                    图1.1</w:t>
      </w:r>
    </w:p>
    <w:p w14:paraId="1D697FA5" w14:textId="77777777" w:rsidR="00705B46" w:rsidRDefault="00B11266" w:rsidP="00B11266">
      <w:pPr>
        <w:numPr>
          <w:ilvl w:val="0"/>
          <w:numId w:val="2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轮：</w:t>
      </w:r>
    </w:p>
    <w:p w14:paraId="7352AD43" w14:textId="77777777" w:rsidR="00B11266" w:rsidRPr="007F3BF0" w:rsidRDefault="00B11266" w:rsidP="00B11266">
      <w:pPr>
        <w:autoSpaceDE w:val="0"/>
        <w:autoSpaceDN w:val="0"/>
        <w:adjustRightInd w:val="0"/>
        <w:spacing w:line="360" w:lineRule="auto"/>
        <w:ind w:firstLineChars="200" w:firstLine="504"/>
        <w:jc w:val="left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 w:hint="eastAsia"/>
          <w:spacing w:val="6"/>
          <w:sz w:val="24"/>
        </w:rPr>
        <w:t>设</w:t>
      </w:r>
      <w:r w:rsidRPr="007F3BF0">
        <w:rPr>
          <w:rFonts w:ascii="宋体" w:hAnsi="宋体"/>
          <w:position w:val="-8"/>
          <w:sz w:val="24"/>
        </w:rPr>
        <w:object w:dxaOrig="920" w:dyaOrig="300" w14:anchorId="43127D7A">
          <v:shape id="_x0000_i1074" type="#_x0000_t75" style="width:46pt;height:15pt" o:ole="">
            <v:imagedata r:id="rId17" o:title=""/>
          </v:shape>
          <o:OLEObject Type="Embed" ProgID="Equation.DSMT4" ShapeID="_x0000_i1074" DrawAspect="Content" ObjectID="_1558959646" r:id="rId24"/>
        </w:object>
      </w:r>
      <w:r w:rsidRPr="007F3BF0">
        <w:rPr>
          <w:rFonts w:ascii="宋体" w:hAnsi="宋体" w:hint="eastAsia"/>
          <w:spacing w:val="6"/>
          <w:sz w:val="24"/>
        </w:rPr>
        <w:t>是一个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,其中树</w:t>
      </w:r>
      <w:r w:rsidRPr="005E5A51">
        <w:rPr>
          <w:position w:val="-4"/>
        </w:rPr>
        <w:object w:dxaOrig="220" w:dyaOrig="260" w14:anchorId="37649679">
          <v:shape id="_x0000_i1075" type="#_x0000_t75" style="width:11pt;height:13pt" o:ole="">
            <v:imagedata r:id="rId25" o:title=""/>
          </v:shape>
          <o:OLEObject Type="Embed" ProgID="Equation.DSMT4" ShapeID="_x0000_i1075" DrawAspect="Content" ObjectID="_1558959647" r:id="rId26"/>
        </w:object>
      </w:r>
      <w:r w:rsidRPr="007F3BF0">
        <w:rPr>
          <w:rFonts w:ascii="宋体" w:hAnsi="宋体" w:hint="eastAsia"/>
          <w:spacing w:val="6"/>
          <w:sz w:val="24"/>
        </w:rPr>
        <w:t>为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的特征树，圈</w:t>
      </w:r>
      <w:r w:rsidRPr="005E5A51">
        <w:rPr>
          <w:position w:val="-6"/>
        </w:rPr>
        <w:object w:dxaOrig="240" w:dyaOrig="279" w14:anchorId="28ED820A">
          <v:shape id="_x0000_i1076" type="#_x0000_t75" style="width:12pt;height:14pt" o:ole="">
            <v:imagedata r:id="rId27" o:title=""/>
          </v:shape>
          <o:OLEObject Type="Embed" ProgID="Equation.DSMT4" ShapeID="_x0000_i1076" DrawAspect="Content" ObjectID="_1558959648" r:id="rId28"/>
        </w:object>
      </w:r>
      <w:r w:rsidRPr="007F3BF0">
        <w:rPr>
          <w:rFonts w:ascii="宋体" w:hAnsi="宋体" w:hint="eastAsia"/>
          <w:spacing w:val="6"/>
          <w:sz w:val="24"/>
        </w:rPr>
        <w:t>为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的伴随圈。如果树</w:t>
      </w:r>
      <w:r w:rsidRPr="005E5A51">
        <w:rPr>
          <w:position w:val="-4"/>
        </w:rPr>
        <w:object w:dxaOrig="220" w:dyaOrig="260" w14:anchorId="3AA28A8E">
          <v:shape id="_x0000_i1077" type="#_x0000_t75" style="width:11pt;height:13pt" o:ole="">
            <v:imagedata r:id="rId29" o:title=""/>
          </v:shape>
          <o:OLEObject Type="Embed" ProgID="Equation.DSMT4" ShapeID="_x0000_i1077" DrawAspect="Content" ObjectID="_1558959649" r:id="rId30"/>
        </w:object>
      </w:r>
      <w:r w:rsidRPr="007F3BF0">
        <w:rPr>
          <w:rFonts w:ascii="宋体" w:hAnsi="宋体" w:hint="eastAsia"/>
          <w:spacing w:val="6"/>
          <w:sz w:val="24"/>
        </w:rPr>
        <w:t>是一颗星，即单个结点</w:t>
      </w:r>
      <w:r w:rsidRPr="00B11266">
        <w:rPr>
          <w:rFonts w:hint="eastAsia"/>
          <w:color w:val="000000"/>
        </w:rPr>
        <w:t>v</w:t>
      </w:r>
      <w:r w:rsidRPr="007F3BF0">
        <w:rPr>
          <w:rFonts w:ascii="宋体" w:hAnsi="宋体" w:hint="eastAsia"/>
          <w:spacing w:val="6"/>
          <w:sz w:val="24"/>
        </w:rPr>
        <w:t>连接到其他互不相连的n个结点，那么</w:t>
      </w:r>
      <w:r w:rsidRPr="005E5A51">
        <w:rPr>
          <w:position w:val="-4"/>
        </w:rPr>
        <w:object w:dxaOrig="279" w:dyaOrig="260" w14:anchorId="08AA4A06">
          <v:shape id="_x0000_i1078" type="#_x0000_t75" style="width:14pt;height:13pt" o:ole="">
            <v:imagedata r:id="rId31" o:title=""/>
          </v:shape>
          <o:OLEObject Type="Embed" ProgID="Equation.DSMT4" ShapeID="_x0000_i1078" DrawAspect="Content" ObjectID="_1558959650" r:id="rId32"/>
        </w:object>
      </w:r>
      <w:r w:rsidRPr="007F3BF0">
        <w:rPr>
          <w:rFonts w:ascii="宋体" w:hAnsi="宋体" w:hint="eastAsia"/>
          <w:spacing w:val="6"/>
          <w:sz w:val="24"/>
        </w:rPr>
        <w:t>就称为轮，而且是最简单的</w:t>
      </w:r>
      <w:proofErr w:type="spellStart"/>
      <w:r w:rsidRPr="007F3BF0">
        <w:rPr>
          <w:rFonts w:ascii="宋体" w:hAnsi="宋体" w:hint="eastAsia"/>
          <w:spacing w:val="6"/>
          <w:sz w:val="24"/>
        </w:rPr>
        <w:t>Halin</w:t>
      </w:r>
      <w:proofErr w:type="spellEnd"/>
      <w:r w:rsidRPr="007F3BF0">
        <w:rPr>
          <w:rFonts w:ascii="宋体" w:hAnsi="宋体" w:hint="eastAsia"/>
          <w:spacing w:val="6"/>
          <w:sz w:val="24"/>
        </w:rPr>
        <w:t>图，此时记为</w:t>
      </w:r>
      <w:r w:rsidRPr="007F3BF0">
        <w:rPr>
          <w:rFonts w:ascii="宋体" w:hAnsi="宋体"/>
          <w:position w:val="-14"/>
          <w:sz w:val="24"/>
        </w:rPr>
        <w:object w:dxaOrig="340" w:dyaOrig="380" w14:anchorId="07E672E4">
          <v:shape id="_x0000_i1079" type="#_x0000_t75" style="width:17pt;height:19pt" o:ole="">
            <v:imagedata r:id="rId33" o:title=""/>
          </v:shape>
          <o:OLEObject Type="Embed" ProgID="Equation.3" ShapeID="_x0000_i1079" DrawAspect="Content" ObjectID="_1558959651" r:id="rId34"/>
        </w:object>
      </w:r>
      <w:r w:rsidRPr="007F3BF0">
        <w:rPr>
          <w:rFonts w:ascii="宋体" w:hAnsi="宋体" w:hint="eastAsia"/>
          <w:sz w:val="24"/>
        </w:rPr>
        <w:t>，</w:t>
      </w:r>
      <w:r w:rsidRPr="007F3BF0">
        <w:rPr>
          <w:rFonts w:ascii="宋体" w:hAnsi="宋体" w:hint="eastAsia"/>
          <w:spacing w:val="6"/>
          <w:sz w:val="24"/>
        </w:rPr>
        <w:t>如</w:t>
      </w:r>
      <w:r w:rsidRPr="007F3BF0"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 w:hint="eastAsia"/>
          <w:kern w:val="0"/>
          <w:sz w:val="24"/>
        </w:rPr>
        <w:t>1.2</w:t>
      </w:r>
      <w:r w:rsidRPr="007F3BF0">
        <w:rPr>
          <w:rFonts w:ascii="宋体" w:hAnsi="宋体" w:cs="宋体" w:hint="eastAsia"/>
          <w:kern w:val="0"/>
          <w:sz w:val="24"/>
        </w:rPr>
        <w:t>。</w:t>
      </w:r>
      <w:r w:rsidRPr="007F3BF0">
        <w:rPr>
          <w:rFonts w:ascii="宋体" w:hAnsi="宋体" w:hint="eastAsia"/>
          <w:spacing w:val="6"/>
          <w:sz w:val="24"/>
        </w:rPr>
        <w:lastRenderedPageBreak/>
        <w:t>我们称</w:t>
      </w:r>
      <w:r w:rsidRPr="005E5A51">
        <w:rPr>
          <w:position w:val="-6"/>
        </w:rPr>
        <w:object w:dxaOrig="240" w:dyaOrig="279" w14:anchorId="2ED25CD6">
          <v:shape id="_x0000_i1039" type="#_x0000_t75" style="width:12pt;height:14pt" o:ole="">
            <v:imagedata r:id="rId35" o:title=""/>
          </v:shape>
          <o:OLEObject Type="Embed" ProgID="Equation.DSMT4" ShapeID="_x0000_i1039" DrawAspect="Content" ObjectID="_1558959652" r:id="rId36"/>
        </w:object>
      </w:r>
      <w:r w:rsidRPr="007F3BF0">
        <w:rPr>
          <w:rFonts w:ascii="宋体" w:hAnsi="宋体" w:hint="eastAsia"/>
          <w:spacing w:val="6"/>
          <w:sz w:val="24"/>
        </w:rPr>
        <w:t>为轮的中心。</w:t>
      </w:r>
    </w:p>
    <w:p w14:paraId="45CDD8C1" w14:textId="76DF6BC7" w:rsidR="00B11266" w:rsidRDefault="005C1658" w:rsidP="00B11266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 w:hint="eastAsia"/>
          <w:noProof/>
          <w:spacing w:val="6"/>
          <w:sz w:val="24"/>
        </w:rPr>
        <w:drawing>
          <wp:inline distT="0" distB="0" distL="0" distR="0" wp14:anchorId="57404692" wp14:editId="48762111">
            <wp:extent cx="2768600" cy="2489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12FDF" w14:textId="77777777" w:rsidR="00B11266" w:rsidRDefault="00B11266" w:rsidP="00B11266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                          图1.2</w:t>
      </w:r>
    </w:p>
    <w:p w14:paraId="199623A1" w14:textId="77777777" w:rsidR="00B11266" w:rsidRDefault="00B11266" w:rsidP="00B11266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2FE19202" w14:textId="77777777" w:rsidR="00B11266" w:rsidRDefault="00B11266" w:rsidP="00B11266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扇：</w:t>
      </w:r>
    </w:p>
    <w:p w14:paraId="7BAB2B3E" w14:textId="77777777" w:rsidR="00B11266" w:rsidRDefault="00B11266" w:rsidP="00B11266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</w:t>
      </w:r>
      <w:r w:rsidRPr="007F3BF0">
        <w:rPr>
          <w:rFonts w:ascii="宋体" w:hAnsi="宋体" w:hint="eastAsia"/>
          <w:spacing w:val="6"/>
          <w:sz w:val="24"/>
        </w:rPr>
        <w:t>假设</w:t>
      </w:r>
      <w:r w:rsidRPr="005E5A51">
        <w:rPr>
          <w:position w:val="-4"/>
        </w:rPr>
        <w:object w:dxaOrig="220" w:dyaOrig="260" w14:anchorId="57E03E28">
          <v:shape id="_x0000_i1040" type="#_x0000_t75" style="width:11pt;height:13pt" o:ole="">
            <v:imagedata r:id="rId38" o:title=""/>
          </v:shape>
          <o:OLEObject Type="Embed" ProgID="Equation.DSMT4" ShapeID="_x0000_i1040" DrawAspect="Content" ObjectID="_1558959653" r:id="rId39"/>
        </w:object>
      </w:r>
      <w:r w:rsidRPr="007F3BF0">
        <w:rPr>
          <w:rFonts w:ascii="宋体" w:hAnsi="宋体" w:hint="eastAsia"/>
          <w:spacing w:val="6"/>
          <w:sz w:val="24"/>
        </w:rPr>
        <w:t>至少有两个非叶子结点，</w:t>
      </w:r>
      <w:r w:rsidRPr="005E5A51">
        <w:rPr>
          <w:position w:val="-6"/>
        </w:rPr>
        <w:object w:dxaOrig="240" w:dyaOrig="220" w14:anchorId="50BD6CAE">
          <v:shape id="_x0000_i1041" type="#_x0000_t75" style="width:12pt;height:11pt" o:ole="">
            <v:imagedata r:id="rId40" o:title=""/>
          </v:shape>
          <o:OLEObject Type="Embed" ProgID="Equation.DSMT4" ShapeID="_x0000_i1041" DrawAspect="Content" ObjectID="_1558959654" r:id="rId41"/>
        </w:object>
      </w:r>
      <w:r w:rsidRPr="007F3BF0">
        <w:rPr>
          <w:rFonts w:ascii="宋体" w:hAnsi="宋体" w:hint="eastAsia"/>
          <w:spacing w:val="6"/>
          <w:sz w:val="24"/>
        </w:rPr>
        <w:t>是树</w:t>
      </w:r>
      <w:r w:rsidRPr="005E5A51">
        <w:rPr>
          <w:position w:val="-4"/>
        </w:rPr>
        <w:object w:dxaOrig="220" w:dyaOrig="260" w14:anchorId="0DFF3B7C">
          <v:shape id="_x0000_i1042" type="#_x0000_t75" style="width:11pt;height:13pt" o:ole="">
            <v:imagedata r:id="rId42" o:title=""/>
          </v:shape>
          <o:OLEObject Type="Embed" ProgID="Equation.DSMT4" ShapeID="_x0000_i1042" DrawAspect="Content" ObjectID="_1558959655" r:id="rId43"/>
        </w:object>
      </w:r>
      <w:r w:rsidRPr="007F3BF0">
        <w:rPr>
          <w:rFonts w:ascii="宋体" w:hAnsi="宋体" w:hint="eastAsia"/>
          <w:spacing w:val="6"/>
          <w:sz w:val="24"/>
        </w:rPr>
        <w:t>中任意一个非叶子结点，而且仅与</w:t>
      </w:r>
      <w:r w:rsidRPr="005E5A51">
        <w:rPr>
          <w:position w:val="-4"/>
        </w:rPr>
        <w:object w:dxaOrig="220" w:dyaOrig="260" w14:anchorId="1399C995">
          <v:shape id="_x0000_i1043" type="#_x0000_t75" style="width:11pt;height:13pt" o:ole="">
            <v:imagedata r:id="rId44" o:title=""/>
          </v:shape>
          <o:OLEObject Type="Embed" ProgID="Equation.DSMT4" ShapeID="_x0000_i1043" DrawAspect="Content" ObjectID="_1558959656" r:id="rId45"/>
        </w:object>
      </w:r>
      <w:r w:rsidRPr="007F3BF0">
        <w:rPr>
          <w:rFonts w:ascii="宋体" w:hAnsi="宋体" w:hint="eastAsia"/>
          <w:spacing w:val="6"/>
          <w:sz w:val="24"/>
        </w:rPr>
        <w:t>中一个非叶子结点相邻。不妨令与</w:t>
      </w:r>
      <w:r w:rsidRPr="005E5A51">
        <w:rPr>
          <w:position w:val="-6"/>
        </w:rPr>
        <w:object w:dxaOrig="240" w:dyaOrig="220" w14:anchorId="0DD72230">
          <v:shape id="_x0000_i1044" type="#_x0000_t75" style="width:12pt;height:11pt" o:ole="">
            <v:imagedata r:id="rId46" o:title=""/>
          </v:shape>
          <o:OLEObject Type="Embed" ProgID="Equation.DSMT4" ShapeID="_x0000_i1044" DrawAspect="Content" ObjectID="_1558959657" r:id="rId47"/>
        </w:object>
      </w:r>
      <w:r w:rsidRPr="007F3BF0">
        <w:rPr>
          <w:rFonts w:ascii="宋体" w:hAnsi="宋体" w:hint="eastAsia"/>
          <w:spacing w:val="6"/>
          <w:sz w:val="24"/>
        </w:rPr>
        <w:t>相邻的叶子结点集合为</w:t>
      </w:r>
      <w:r w:rsidR="00EC681A">
        <w:rPr>
          <w:rFonts w:hint="eastAsia"/>
        </w:rPr>
        <w:t>C(w)</w:t>
      </w:r>
      <w:r w:rsidRPr="007F3BF0">
        <w:rPr>
          <w:rFonts w:ascii="宋体" w:hAnsi="宋体" w:hint="eastAsia"/>
          <w:spacing w:val="6"/>
          <w:sz w:val="24"/>
        </w:rPr>
        <w:t>，注意到这些结</w:t>
      </w:r>
      <w:r w:rsidRPr="00B11266">
        <w:rPr>
          <w:rFonts w:ascii="宋体" w:hAnsi="宋体" w:hint="eastAsia"/>
          <w:color w:val="000000"/>
          <w:spacing w:val="6"/>
          <w:sz w:val="24"/>
        </w:rPr>
        <w:t>点在</w:t>
      </w:r>
      <w:r w:rsidRPr="007F3BF0">
        <w:rPr>
          <w:rFonts w:ascii="宋体" w:hAnsi="宋体" w:hint="eastAsia"/>
          <w:spacing w:val="6"/>
          <w:sz w:val="24"/>
        </w:rPr>
        <w:t>圈C上是一段连续的结点。我们将</w:t>
      </w:r>
      <w:r w:rsidR="00EC681A">
        <w:rPr>
          <w:rFonts w:ascii="宋体" w:hAnsi="宋体" w:hint="eastAsia"/>
          <w:spacing w:val="6"/>
          <w:sz w:val="24"/>
        </w:rPr>
        <w:t>诱导</w:t>
      </w:r>
      <w:r w:rsidRPr="007F3BF0">
        <w:rPr>
          <w:rFonts w:ascii="宋体" w:hAnsi="宋体" w:hint="eastAsia"/>
          <w:spacing w:val="6"/>
          <w:sz w:val="24"/>
        </w:rPr>
        <w:t>子图</w:t>
      </w:r>
      <w:r>
        <w:rPr>
          <w:rFonts w:ascii="宋体" w:hAnsi="宋体" w:hint="eastAsia"/>
          <w:spacing w:val="6"/>
          <w:sz w:val="24"/>
        </w:rPr>
        <w:t>F</w:t>
      </w:r>
      <w:r w:rsidR="00EC681A">
        <w:rPr>
          <w:rFonts w:ascii="宋体" w:hAnsi="宋体" w:hint="eastAsia"/>
          <w:spacing w:val="6"/>
          <w:sz w:val="24"/>
        </w:rPr>
        <w:t>=</w:t>
      </w:r>
      <w:r w:rsidR="00A00DCF" w:rsidRPr="00EC681A">
        <w:rPr>
          <w:rFonts w:ascii="宋体" w:hAnsi="宋体"/>
          <w:spacing w:val="6"/>
          <w:position w:val="-10"/>
          <w:sz w:val="24"/>
        </w:rPr>
        <w:object w:dxaOrig="1540" w:dyaOrig="320" w14:anchorId="114742BD">
          <v:shape id="_x0000_i1045" type="#_x0000_t75" style="width:77pt;height:16pt" o:ole="">
            <v:imagedata r:id="rId48" o:title=""/>
          </v:shape>
          <o:OLEObject Type="Embed" ProgID="Equation.3" ShapeID="_x0000_i1045" DrawAspect="Content" ObjectID="_1558959658" r:id="rId49"/>
        </w:object>
      </w:r>
      <w:r w:rsidRPr="007F3BF0">
        <w:rPr>
          <w:rFonts w:ascii="宋体" w:hAnsi="宋体" w:hint="eastAsia"/>
          <w:spacing w:val="6"/>
          <w:sz w:val="24"/>
        </w:rPr>
        <w:t>称为一个扇（fan），</w:t>
      </w:r>
      <w:r w:rsidRPr="005E5A51">
        <w:rPr>
          <w:position w:val="-6"/>
        </w:rPr>
        <w:object w:dxaOrig="240" w:dyaOrig="220" w14:anchorId="75D80215">
          <v:shape id="_x0000_i1046" type="#_x0000_t75" style="width:12pt;height:11pt" o:ole="">
            <v:imagedata r:id="rId50" o:title=""/>
          </v:shape>
          <o:OLEObject Type="Embed" ProgID="Equation.DSMT4" ShapeID="_x0000_i1046" DrawAspect="Content" ObjectID="_1558959659" r:id="rId51"/>
        </w:object>
      </w:r>
      <w:r w:rsidRPr="007F3BF0">
        <w:rPr>
          <w:rFonts w:ascii="宋体" w:hAnsi="宋体" w:hint="eastAsia"/>
          <w:spacing w:val="6"/>
          <w:sz w:val="24"/>
        </w:rPr>
        <w:t>为扇的中心，如图</w:t>
      </w:r>
      <w:r>
        <w:rPr>
          <w:rFonts w:ascii="宋体" w:hAnsi="宋体" w:hint="eastAsia"/>
          <w:spacing w:val="6"/>
          <w:sz w:val="24"/>
        </w:rPr>
        <w:t>1.1。</w:t>
      </w:r>
    </w:p>
    <w:p w14:paraId="70A6E587" w14:textId="77777777" w:rsidR="00F123C0" w:rsidRDefault="00F123C0" w:rsidP="00F123C0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扇收缩：</w:t>
      </w:r>
    </w:p>
    <w:p w14:paraId="4DC05D8F" w14:textId="77777777" w:rsidR="00F123C0" w:rsidRPr="007F3BF0" w:rsidRDefault="00F123C0" w:rsidP="00F123C0">
      <w:pPr>
        <w:autoSpaceDE w:val="0"/>
        <w:autoSpaceDN w:val="0"/>
        <w:adjustRightInd w:val="0"/>
        <w:spacing w:line="360" w:lineRule="auto"/>
        <w:ind w:firstLineChars="200" w:firstLine="504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</w:t>
      </w:r>
      <w:r w:rsidRPr="007F3BF0">
        <w:rPr>
          <w:rFonts w:ascii="宋体" w:hAnsi="宋体" w:cs="宋体" w:hint="eastAsia"/>
          <w:kern w:val="0"/>
          <w:sz w:val="24"/>
        </w:rPr>
        <w:t>假设F是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</w:t>
      </w:r>
      <w:r w:rsidRPr="007F3BF0">
        <w:rPr>
          <w:rFonts w:ascii="宋体" w:hAnsi="宋体" w:cs="宋体"/>
          <w:kern w:val="0"/>
          <w:sz w:val="24"/>
        </w:rPr>
        <w:object w:dxaOrig="1080" w:dyaOrig="300" w14:anchorId="7AD4CD05">
          <v:shape id="_x0000_i1047" type="#_x0000_t75" style="width:54pt;height:15pt" o:ole="">
            <v:imagedata r:id="rId52" o:title=""/>
          </v:shape>
          <o:OLEObject Type="Embed" ProgID="Equation.DSMT4" ShapeID="_x0000_i1047" DrawAspect="Content" ObjectID="_1558959660" r:id="rId53"/>
        </w:object>
      </w:r>
      <w:r w:rsidRPr="007F3BF0">
        <w:rPr>
          <w:rFonts w:ascii="宋体" w:hAnsi="宋体" w:cs="宋体" w:hint="eastAsia"/>
          <w:kern w:val="0"/>
          <w:sz w:val="24"/>
        </w:rPr>
        <w:t>的一个扇，则把图</w:t>
      </w:r>
      <w:r w:rsidRPr="005E5A51">
        <w:rPr>
          <w:position w:val="-4"/>
        </w:rPr>
        <w:object w:dxaOrig="279" w:dyaOrig="260" w14:anchorId="50CA4083">
          <v:shape id="_x0000_i1048" type="#_x0000_t75" style="width:14pt;height:13pt" o:ole="">
            <v:imagedata r:id="rId54" o:title=""/>
          </v:shape>
          <o:OLEObject Type="Embed" ProgID="Equation.DSMT4" ShapeID="_x0000_i1048" DrawAspect="Content" ObjectID="_1558959661" r:id="rId55"/>
        </w:object>
      </w:r>
      <w:r w:rsidRPr="007F3BF0">
        <w:rPr>
          <w:rFonts w:ascii="宋体" w:hAnsi="宋体" w:cs="宋体" w:hint="eastAsia"/>
          <w:kern w:val="0"/>
          <w:sz w:val="24"/>
        </w:rPr>
        <w:t>由收缩扇</w:t>
      </w:r>
      <w:r w:rsidRPr="005E5A51">
        <w:rPr>
          <w:position w:val="-4"/>
        </w:rPr>
        <w:object w:dxaOrig="260" w:dyaOrig="260" w14:anchorId="7A19B9A1">
          <v:shape id="_x0000_i1049" type="#_x0000_t75" style="width:13pt;height:13pt" o:ole="">
            <v:imagedata r:id="rId56" o:title=""/>
          </v:shape>
          <o:OLEObject Type="Embed" ProgID="Equation.DSMT4" ShapeID="_x0000_i1049" DrawAspect="Content" ObjectID="_1558959662" r:id="rId57"/>
        </w:object>
      </w:r>
      <w:r w:rsidRPr="007F3BF0">
        <w:rPr>
          <w:rFonts w:ascii="宋体" w:hAnsi="宋体" w:cs="宋体" w:hint="eastAsia"/>
          <w:kern w:val="0"/>
          <w:sz w:val="24"/>
        </w:rPr>
        <w:t>成为一个伪点</w:t>
      </w:r>
      <w:r w:rsidRPr="007F3BF0">
        <w:rPr>
          <w:rFonts w:ascii="宋体" w:hAnsi="宋体" w:cs="宋体"/>
          <w:kern w:val="0"/>
          <w:sz w:val="24"/>
        </w:rPr>
        <w:object w:dxaOrig="279" w:dyaOrig="360" w14:anchorId="47F33FBD">
          <v:shape id="_x0000_i1050" type="#_x0000_t75" style="width:14pt;height:18pt" o:ole="">
            <v:imagedata r:id="rId58" o:title=""/>
          </v:shape>
          <o:OLEObject Type="Embed" ProgID="Equation.DSMT4" ShapeID="_x0000_i1050" DrawAspect="Content" ObjectID="_1558959663" r:id="rId59"/>
        </w:object>
      </w:r>
      <w:r w:rsidRPr="007F3BF0">
        <w:rPr>
          <w:rFonts w:ascii="宋体" w:hAnsi="宋体" w:cs="宋体" w:hint="eastAsia"/>
          <w:kern w:val="0"/>
          <w:sz w:val="24"/>
        </w:rPr>
        <w:t>，所得到的图记为</w:t>
      </w:r>
      <w:r w:rsidRPr="007F3BF0">
        <w:rPr>
          <w:rFonts w:ascii="宋体" w:hAnsi="宋体" w:cs="宋体"/>
          <w:kern w:val="0"/>
          <w:sz w:val="24"/>
        </w:rPr>
        <w:object w:dxaOrig="660" w:dyaOrig="260" w14:anchorId="59E0FF04">
          <v:shape id="_x0000_i1051" type="#_x0000_t75" style="width:33pt;height:13pt" o:ole="">
            <v:imagedata r:id="rId60" o:title=""/>
          </v:shape>
          <o:OLEObject Type="Embed" ProgID="Equation.DSMT4" ShapeID="_x0000_i1051" DrawAspect="Content" ObjectID="_1558959664" r:id="rId61"/>
        </w:object>
      </w:r>
      <w:r w:rsidRPr="007F3BF0">
        <w:rPr>
          <w:rFonts w:ascii="宋体" w:hAnsi="宋体" w:cs="宋体" w:hint="eastAsia"/>
          <w:kern w:val="0"/>
          <w:sz w:val="24"/>
        </w:rPr>
        <w:t>，</w:t>
      </w:r>
      <w:r w:rsidRPr="007F3BF0">
        <w:rPr>
          <w:rFonts w:ascii="宋体" w:hAnsi="宋体" w:cs="宋体"/>
          <w:kern w:val="0"/>
          <w:sz w:val="24"/>
        </w:rPr>
        <w:t xml:space="preserve"> </w:t>
      </w:r>
      <w:r w:rsidRPr="007F3BF0">
        <w:rPr>
          <w:rFonts w:ascii="宋体" w:hAnsi="宋体" w:cs="宋体"/>
          <w:kern w:val="0"/>
          <w:sz w:val="24"/>
        </w:rPr>
        <w:object w:dxaOrig="660" w:dyaOrig="260" w14:anchorId="27A40FA0">
          <v:shape id="_x0000_i1052" type="#_x0000_t75" style="width:33pt;height:13pt" o:ole="">
            <v:imagedata r:id="rId62" o:title=""/>
          </v:shape>
          <o:OLEObject Type="Embed" ProgID="Equation.DSMT4" ShapeID="_x0000_i1052" DrawAspect="Content" ObjectID="_1558959665" r:id="rId63"/>
        </w:object>
      </w:r>
      <w:r w:rsidRPr="007F3BF0">
        <w:rPr>
          <w:rFonts w:ascii="宋体" w:hAnsi="宋体" w:cs="宋体" w:hint="eastAsia"/>
          <w:kern w:val="0"/>
          <w:sz w:val="24"/>
        </w:rPr>
        <w:t>表示把</w:t>
      </w:r>
      <w:r w:rsidRPr="005E5A51">
        <w:rPr>
          <w:position w:val="-4"/>
        </w:rPr>
        <w:object w:dxaOrig="279" w:dyaOrig="260" w14:anchorId="5BF8386D">
          <v:shape id="_x0000_i1053" type="#_x0000_t75" style="width:14pt;height:13pt" o:ole="">
            <v:imagedata r:id="rId64" o:title=""/>
          </v:shape>
          <o:OLEObject Type="Embed" ProgID="Equation.DSMT4" ShapeID="_x0000_i1053" DrawAspect="Content" ObjectID="_1558959666" r:id="rId65"/>
        </w:object>
      </w:r>
      <w:r w:rsidRPr="007F3BF0">
        <w:rPr>
          <w:rFonts w:ascii="宋体" w:hAnsi="宋体" w:cs="宋体" w:hint="eastAsia"/>
          <w:kern w:val="0"/>
          <w:sz w:val="24"/>
        </w:rPr>
        <w:t>中的扇</w:t>
      </w:r>
      <w:r w:rsidRPr="005E5A51">
        <w:rPr>
          <w:position w:val="-4"/>
        </w:rPr>
        <w:object w:dxaOrig="260" w:dyaOrig="260" w14:anchorId="5C999C7D">
          <v:shape id="_x0000_i1054" type="#_x0000_t75" style="width:13pt;height:13pt" o:ole="">
            <v:imagedata r:id="rId66" o:title=""/>
          </v:shape>
          <o:OLEObject Type="Embed" ProgID="Equation.DSMT4" ShapeID="_x0000_i1054" DrawAspect="Content" ObjectID="_1558959667" r:id="rId67"/>
        </w:object>
      </w:r>
      <w:r w:rsidRPr="007F3BF0">
        <w:rPr>
          <w:rFonts w:ascii="宋体" w:hAnsi="宋体" w:cs="宋体" w:hint="eastAsia"/>
          <w:kern w:val="0"/>
          <w:sz w:val="24"/>
        </w:rPr>
        <w:t>收缩成一个点</w:t>
      </w:r>
      <w:r w:rsidRPr="007F3BF0">
        <w:rPr>
          <w:rFonts w:ascii="宋体" w:hAnsi="宋体" w:cs="宋体"/>
          <w:kern w:val="0"/>
          <w:sz w:val="24"/>
        </w:rPr>
        <w:object w:dxaOrig="279" w:dyaOrig="360" w14:anchorId="0C156106">
          <v:shape id="_x0000_i1055" type="#_x0000_t75" style="width:14pt;height:18pt" o:ole="">
            <v:imagedata r:id="rId58" o:title=""/>
          </v:shape>
          <o:OLEObject Type="Embed" ProgID="Equation.DSMT4" ShapeID="_x0000_i1055" DrawAspect="Content" ObjectID="_1558959668" r:id="rId68"/>
        </w:object>
      </w:r>
      <w:r w:rsidRPr="007F3BF0">
        <w:rPr>
          <w:rFonts w:ascii="宋体" w:hAnsi="宋体" w:cs="宋体" w:hint="eastAsia"/>
          <w:kern w:val="0"/>
          <w:sz w:val="24"/>
        </w:rPr>
        <w:t>后的图。</w:t>
      </w:r>
      <w:r w:rsidRPr="007F3BF0">
        <w:rPr>
          <w:rFonts w:ascii="宋体" w:hAnsi="宋体" w:cs="宋体"/>
          <w:kern w:val="0"/>
          <w:sz w:val="24"/>
        </w:rPr>
        <w:object w:dxaOrig="3120" w:dyaOrig="400" w14:anchorId="2B37CF17">
          <v:shape id="_x0000_i1056" type="#_x0000_t75" style="width:156pt;height:20pt" o:ole="">
            <v:imagedata r:id="rId69" o:title=""/>
          </v:shape>
          <o:OLEObject Type="Embed" ProgID="Equation.DSMT4" ShapeID="_x0000_i1056" DrawAspect="Content" ObjectID="_1558959669" r:id="rId70"/>
        </w:object>
      </w:r>
      <w:r w:rsidRPr="007F3BF0">
        <w:rPr>
          <w:rFonts w:ascii="宋体" w:hAnsi="宋体" w:cs="宋体" w:hint="eastAsia"/>
          <w:kern w:val="0"/>
          <w:sz w:val="24"/>
        </w:rPr>
        <w:t>,</w:t>
      </w:r>
      <w:r w:rsidRPr="007F3BF0">
        <w:rPr>
          <w:rFonts w:ascii="宋体" w:hAnsi="宋体" w:cs="宋体"/>
          <w:kern w:val="0"/>
          <w:sz w:val="24"/>
        </w:rPr>
        <w:object w:dxaOrig="960" w:dyaOrig="400" w14:anchorId="171069C5">
          <v:shape id="_x0000_i1057" type="#_x0000_t75" style="width:48pt;height:20pt" o:ole="">
            <v:imagedata r:id="rId71" o:title=""/>
          </v:shape>
          <o:OLEObject Type="Embed" ProgID="Equation.DSMT4" ShapeID="_x0000_i1057" DrawAspect="Content" ObjectID="_1558959670" r:id="rId72"/>
        </w:object>
      </w:r>
      <w:r w:rsidRPr="007F3BF0">
        <w:rPr>
          <w:rFonts w:ascii="宋体" w:hAnsi="宋体" w:cs="宋体" w:hint="eastAsia"/>
          <w:kern w:val="0"/>
          <w:sz w:val="24"/>
        </w:rPr>
        <w:t>被定义为下：</w:t>
      </w:r>
    </w:p>
    <w:p w14:paraId="67D217FB" w14:textId="77777777" w:rsidR="00F123C0" w:rsidRPr="007F3BF0" w:rsidRDefault="00F123C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（</w:t>
      </w:r>
      <w:r w:rsidRPr="007F3BF0">
        <w:rPr>
          <w:rFonts w:ascii="宋体" w:hAnsi="宋体" w:cs="宋体"/>
          <w:kern w:val="0"/>
          <w:sz w:val="24"/>
        </w:rPr>
        <w:t>1</w:t>
      </w:r>
      <w:r>
        <w:rPr>
          <w:rFonts w:ascii="宋体" w:hAnsi="宋体" w:cs="宋体" w:hint="eastAsia"/>
          <w:kern w:val="0"/>
          <w:sz w:val="24"/>
        </w:rPr>
        <w:t>）</w:t>
      </w:r>
      <w:r w:rsidRPr="007F3BF0">
        <w:rPr>
          <w:rFonts w:ascii="宋体" w:hAnsi="宋体" w:cs="宋体" w:hint="eastAsia"/>
          <w:kern w:val="0"/>
          <w:sz w:val="24"/>
        </w:rPr>
        <w:t>如果一条边的两个端点都在</w:t>
      </w:r>
      <w:r w:rsidRPr="005E5A51">
        <w:rPr>
          <w:position w:val="-4"/>
        </w:rPr>
        <w:object w:dxaOrig="260" w:dyaOrig="260" w14:anchorId="6BB657D2">
          <v:shape id="_x0000_i1058" type="#_x0000_t75" style="width:13pt;height:13pt" o:ole="">
            <v:imagedata r:id="rId73" o:title=""/>
          </v:shape>
          <o:OLEObject Type="Embed" ProgID="Equation.DSMT4" ShapeID="_x0000_i1058" DrawAspect="Content" ObjectID="_1558959671" r:id="rId74"/>
        </w:object>
      </w:r>
      <w:r w:rsidRPr="007F3BF0">
        <w:rPr>
          <w:rFonts w:ascii="宋体" w:hAnsi="宋体" w:cs="宋体" w:hint="eastAsia"/>
          <w:kern w:val="0"/>
          <w:sz w:val="24"/>
        </w:rPr>
        <w:t>中，那么删除该边。</w:t>
      </w:r>
    </w:p>
    <w:p w14:paraId="01EEDAA5" w14:textId="77777777" w:rsidR="00F123C0" w:rsidRPr="007F3BF0" w:rsidRDefault="00F123C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（</w:t>
      </w:r>
      <w:r w:rsidRPr="007F3BF0">
        <w:rPr>
          <w:rFonts w:ascii="宋体" w:hAnsi="宋体" w:cs="宋体"/>
          <w:kern w:val="0"/>
          <w:sz w:val="24"/>
        </w:rPr>
        <w:t>2</w:t>
      </w:r>
      <w:r>
        <w:rPr>
          <w:rFonts w:ascii="宋体" w:hAnsi="宋体" w:cs="宋体" w:hint="eastAsia"/>
          <w:kern w:val="0"/>
          <w:sz w:val="24"/>
        </w:rPr>
        <w:t>）</w:t>
      </w:r>
      <w:r w:rsidRPr="007F3BF0">
        <w:rPr>
          <w:rFonts w:ascii="宋体" w:hAnsi="宋体" w:cs="宋体" w:hint="eastAsia"/>
          <w:kern w:val="0"/>
          <w:sz w:val="24"/>
        </w:rPr>
        <w:t>如果一条边的两个端点都在</w:t>
      </w:r>
      <w:r w:rsidRPr="007F3BF0">
        <w:rPr>
          <w:rFonts w:ascii="宋体" w:hAnsi="宋体" w:cs="宋体"/>
          <w:kern w:val="0"/>
          <w:sz w:val="24"/>
        </w:rPr>
        <w:object w:dxaOrig="680" w:dyaOrig="260" w14:anchorId="4D540867">
          <v:shape id="_x0000_i1059" type="#_x0000_t75" style="width:34pt;height:13pt" o:ole="">
            <v:imagedata r:id="rId75" o:title=""/>
          </v:shape>
          <o:OLEObject Type="Embed" ProgID="Equation.DSMT4" ShapeID="_x0000_i1059" DrawAspect="Content" ObjectID="_1558959672" r:id="rId76"/>
        </w:object>
      </w:r>
      <w:r w:rsidRPr="007F3BF0">
        <w:rPr>
          <w:rFonts w:ascii="宋体" w:hAnsi="宋体" w:cs="宋体" w:hint="eastAsia"/>
          <w:kern w:val="0"/>
          <w:sz w:val="24"/>
        </w:rPr>
        <w:t>中，那么这条边保持不变。</w:t>
      </w:r>
    </w:p>
    <w:p w14:paraId="434692FB" w14:textId="77777777" w:rsidR="00F123C0" w:rsidRPr="007F3BF0" w:rsidRDefault="00F123C0" w:rsidP="00F123C0">
      <w:pPr>
        <w:autoSpaceDE w:val="0"/>
        <w:autoSpaceDN w:val="0"/>
        <w:adjustRightInd w:val="0"/>
        <w:spacing w:line="360" w:lineRule="auto"/>
        <w:ind w:leftChars="69" w:left="145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(</w:t>
      </w:r>
      <w:r w:rsidRPr="007F3BF0">
        <w:rPr>
          <w:rFonts w:ascii="宋体" w:hAnsi="宋体" w:cs="宋体"/>
          <w:kern w:val="0"/>
          <w:sz w:val="24"/>
        </w:rPr>
        <w:t>3</w:t>
      </w:r>
      <w:r>
        <w:rPr>
          <w:rFonts w:ascii="宋体" w:hAnsi="宋体" w:cs="宋体" w:hint="eastAsia"/>
          <w:kern w:val="0"/>
          <w:sz w:val="24"/>
        </w:rPr>
        <w:t xml:space="preserve">) </w:t>
      </w:r>
      <w:r w:rsidRPr="007F3BF0">
        <w:rPr>
          <w:rFonts w:ascii="宋体" w:hAnsi="宋体" w:cs="宋体" w:hint="eastAsia"/>
          <w:kern w:val="0"/>
          <w:sz w:val="24"/>
        </w:rPr>
        <w:t>如果一条边的一个端点在</w:t>
      </w:r>
      <w:r w:rsidRPr="007F3BF0">
        <w:rPr>
          <w:rFonts w:ascii="宋体" w:hAnsi="宋体" w:cs="宋体"/>
          <w:kern w:val="0"/>
          <w:sz w:val="24"/>
        </w:rPr>
        <w:object w:dxaOrig="680" w:dyaOrig="260" w14:anchorId="2BD32DA9">
          <v:shape id="_x0000_i1060" type="#_x0000_t75" style="width:34pt;height:13pt" o:ole="">
            <v:imagedata r:id="rId77" o:title=""/>
          </v:shape>
          <o:OLEObject Type="Embed" ProgID="Equation.DSMT4" ShapeID="_x0000_i1060" DrawAspect="Content" ObjectID="_1558959673" r:id="rId78"/>
        </w:object>
      </w:r>
      <w:r w:rsidRPr="007F3BF0">
        <w:rPr>
          <w:rFonts w:ascii="宋体" w:hAnsi="宋体" w:cs="宋体" w:hint="eastAsia"/>
          <w:kern w:val="0"/>
          <w:sz w:val="24"/>
        </w:rPr>
        <w:t>中，另一个端点在</w:t>
      </w:r>
      <w:r w:rsidRPr="005E5A51">
        <w:rPr>
          <w:position w:val="-4"/>
        </w:rPr>
        <w:object w:dxaOrig="260" w:dyaOrig="260" w14:anchorId="5F8B88DB">
          <v:shape id="_x0000_i1061" type="#_x0000_t75" style="width:13pt;height:13pt" o:ole="">
            <v:imagedata r:id="rId79" o:title=""/>
          </v:shape>
          <o:OLEObject Type="Embed" ProgID="Equation.DSMT4" ShapeID="_x0000_i1061" DrawAspect="Content" ObjectID="_1558959674" r:id="rId80"/>
        </w:object>
      </w:r>
      <w:r w:rsidRPr="007F3BF0">
        <w:rPr>
          <w:rFonts w:ascii="宋体" w:hAnsi="宋体" w:cs="宋体" w:hint="eastAsia"/>
          <w:kern w:val="0"/>
          <w:sz w:val="24"/>
        </w:rPr>
        <w:t>中，那么现在这条边在</w:t>
      </w:r>
      <w:r w:rsidRPr="007F3BF0">
        <w:rPr>
          <w:rFonts w:ascii="宋体" w:hAnsi="宋体" w:cs="宋体"/>
          <w:kern w:val="0"/>
          <w:sz w:val="24"/>
        </w:rPr>
        <w:object w:dxaOrig="680" w:dyaOrig="260" w14:anchorId="070E18F2">
          <v:shape id="_x0000_i1062" type="#_x0000_t75" style="width:34pt;height:13pt" o:ole="">
            <v:imagedata r:id="rId77" o:title=""/>
          </v:shape>
          <o:OLEObject Type="Embed" ProgID="Equation.DSMT4" ShapeID="_x0000_i1062" DrawAspect="Content" ObjectID="_1558959675" r:id="rId81"/>
        </w:object>
      </w:r>
      <w:r w:rsidRPr="007F3BF0">
        <w:rPr>
          <w:rFonts w:ascii="宋体" w:hAnsi="宋体" w:cs="宋体" w:hint="eastAsia"/>
          <w:kern w:val="0"/>
          <w:sz w:val="24"/>
        </w:rPr>
        <w:t>中的端点不变，另一端点为点</w:t>
      </w:r>
      <w:r w:rsidRPr="007F3BF0">
        <w:rPr>
          <w:rFonts w:ascii="宋体" w:hAnsi="宋体" w:cs="宋体"/>
          <w:kern w:val="0"/>
          <w:sz w:val="24"/>
        </w:rPr>
        <w:object w:dxaOrig="279" w:dyaOrig="360" w14:anchorId="42DFB828">
          <v:shape id="_x0000_i1063" type="#_x0000_t75" style="width:14pt;height:18pt" o:ole="">
            <v:imagedata r:id="rId58" o:title=""/>
          </v:shape>
          <o:OLEObject Type="Embed" ProgID="Equation.DSMT4" ShapeID="_x0000_i1063" DrawAspect="Content" ObjectID="_1558959676" r:id="rId82"/>
        </w:object>
      </w:r>
      <w:r w:rsidRPr="007F3BF0">
        <w:rPr>
          <w:rFonts w:ascii="宋体" w:hAnsi="宋体" w:cs="宋体" w:hint="eastAsia"/>
          <w:kern w:val="0"/>
          <w:sz w:val="24"/>
        </w:rPr>
        <w:t>。</w:t>
      </w:r>
    </w:p>
    <w:p w14:paraId="05817304" w14:textId="77777777" w:rsidR="00F123C0" w:rsidRDefault="00F123C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hint="eastAsia"/>
          <w:spacing w:val="6"/>
          <w:sz w:val="24"/>
        </w:rPr>
        <w:t>*注意：任一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H如果包含一个扇F，那么H收缩扇F后</w:t>
      </w:r>
      <w:r w:rsidR="00D8317A">
        <w:rPr>
          <w:rFonts w:ascii="宋体" w:hAnsi="宋体" w:hint="eastAsia"/>
          <w:spacing w:val="6"/>
          <w:sz w:val="24"/>
        </w:rPr>
        <w:t>得到图H</w:t>
      </w:r>
      <w:r w:rsidR="00D8317A">
        <w:rPr>
          <w:rFonts w:ascii="宋体" w:hAnsi="宋体"/>
          <w:spacing w:val="6"/>
          <w:sz w:val="24"/>
        </w:rPr>
        <w:t>’</w:t>
      </w:r>
      <w:r w:rsidR="00D8317A">
        <w:rPr>
          <w:rFonts w:ascii="宋体" w:hAnsi="宋体" w:hint="eastAsia"/>
          <w:spacing w:val="6"/>
          <w:sz w:val="24"/>
        </w:rPr>
        <w:t>=</w:t>
      </w:r>
      <w:r w:rsidR="00D8317A" w:rsidRPr="007F3BF0">
        <w:rPr>
          <w:rFonts w:ascii="宋体" w:hAnsi="宋体" w:cs="宋体"/>
          <w:kern w:val="0"/>
          <w:sz w:val="24"/>
        </w:rPr>
        <w:object w:dxaOrig="660" w:dyaOrig="260" w14:anchorId="1BA8B1DF">
          <v:shape id="_x0000_i1064" type="#_x0000_t75" style="width:33pt;height:13pt" o:ole="">
            <v:imagedata r:id="rId60" o:title=""/>
          </v:shape>
          <o:OLEObject Type="Embed" ProgID="Equation.DSMT4" ShapeID="_x0000_i1064" DrawAspect="Content" ObjectID="_1558959677" r:id="rId83"/>
        </w:object>
      </w:r>
      <w:r w:rsidR="00D8317A">
        <w:rPr>
          <w:rFonts w:ascii="宋体" w:hAnsi="宋体" w:cs="宋体" w:hint="eastAsia"/>
          <w:kern w:val="0"/>
          <w:sz w:val="24"/>
        </w:rPr>
        <w:t>,</w:t>
      </w:r>
    </w:p>
    <w:p w14:paraId="5226240A" w14:textId="77777777" w:rsidR="00D8317A" w:rsidRDefault="00D8317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仍是一个</w:t>
      </w:r>
      <w:proofErr w:type="spellStart"/>
      <w:r>
        <w:rPr>
          <w:rFonts w:ascii="宋体" w:hAnsi="宋体" w:cs="宋体" w:hint="eastAsia"/>
          <w:kern w:val="0"/>
          <w:sz w:val="24"/>
        </w:rPr>
        <w:t>Halin</w:t>
      </w:r>
      <w:proofErr w:type="spellEnd"/>
      <w:r>
        <w:rPr>
          <w:rFonts w:ascii="宋体" w:hAnsi="宋体" w:cs="宋体" w:hint="eastAsia"/>
          <w:kern w:val="0"/>
          <w:sz w:val="24"/>
        </w:rPr>
        <w:t>图。(见图1.1)</w:t>
      </w:r>
    </w:p>
    <w:p w14:paraId="1C416755" w14:textId="77777777" w:rsidR="00F123C0" w:rsidRDefault="00D8317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hint="eastAsia"/>
          <w:spacing w:val="6"/>
          <w:sz w:val="24"/>
        </w:rPr>
        <w:t>*设</w:t>
      </w:r>
      <w:r w:rsidRPr="007F3BF0">
        <w:rPr>
          <w:rFonts w:ascii="宋体" w:hAnsi="宋体" w:cs="宋体"/>
          <w:kern w:val="0"/>
          <w:sz w:val="24"/>
        </w:rPr>
        <w:object w:dxaOrig="1080" w:dyaOrig="300" w14:anchorId="31BC7B99">
          <v:shape id="_x0000_i1028" type="#_x0000_t75" style="width:54pt;height:15pt" o:ole="">
            <v:imagedata r:id="rId52" o:title=""/>
          </v:shape>
          <o:OLEObject Type="Embed" ProgID="Equation.DSMT4" ShapeID="_x0000_i1028" DrawAspect="Content" ObjectID="_1558959678" r:id="rId84"/>
        </w:object>
      </w:r>
      <w:r>
        <w:rPr>
          <w:rFonts w:ascii="宋体" w:hAnsi="宋体" w:cs="宋体" w:hint="eastAsia"/>
          <w:kern w:val="0"/>
          <w:sz w:val="24"/>
        </w:rPr>
        <w:t>是一个</w:t>
      </w:r>
      <w:proofErr w:type="spellStart"/>
      <w:r>
        <w:rPr>
          <w:rFonts w:ascii="宋体" w:hAnsi="宋体" w:cs="宋体" w:hint="eastAsia"/>
          <w:kern w:val="0"/>
          <w:sz w:val="24"/>
        </w:rPr>
        <w:t>Halin</w:t>
      </w:r>
      <w:proofErr w:type="spellEnd"/>
      <w:r>
        <w:rPr>
          <w:rFonts w:ascii="宋体" w:hAnsi="宋体" w:cs="宋体" w:hint="eastAsia"/>
          <w:kern w:val="0"/>
          <w:sz w:val="24"/>
        </w:rPr>
        <w:t>图，反复收缩H中的扇，最后必然得到一个轮。</w:t>
      </w:r>
    </w:p>
    <w:p w14:paraId="1425D73D" w14:textId="77777777" w:rsidR="0086269D" w:rsidRDefault="0086269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0ABEEAD9" w14:textId="77777777" w:rsidR="0086269D" w:rsidRDefault="0086269D" w:rsidP="00BC36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proofErr w:type="spellStart"/>
      <w:r>
        <w:rPr>
          <w:rFonts w:ascii="宋体" w:hAnsi="宋体" w:cs="宋体" w:hint="eastAsia"/>
          <w:kern w:val="0"/>
          <w:sz w:val="24"/>
        </w:rPr>
        <w:t>Halin</w:t>
      </w:r>
      <w:proofErr w:type="spellEnd"/>
      <w:r>
        <w:rPr>
          <w:rFonts w:ascii="宋体" w:hAnsi="宋体" w:cs="宋体" w:hint="eastAsia"/>
          <w:kern w:val="0"/>
          <w:sz w:val="24"/>
        </w:rPr>
        <w:t>图的性质</w:t>
      </w:r>
    </w:p>
    <w:p w14:paraId="59443656" w14:textId="77777777" w:rsidR="00BC36DB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28E5613A" w14:textId="77777777" w:rsidR="0086269D" w:rsidRDefault="0086269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定理1：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H是极小3-连通（极小3-边连通）图。</w:t>
      </w:r>
    </w:p>
    <w:p w14:paraId="02CFBBB3" w14:textId="77777777" w:rsidR="0086269D" w:rsidRDefault="0086269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即：H是3-连通（3-边连通）图，但删除H中任意</w:t>
      </w:r>
      <w:r w:rsidR="00832561">
        <w:rPr>
          <w:rFonts w:ascii="宋体" w:hAnsi="宋体" w:hint="eastAsia"/>
          <w:spacing w:val="6"/>
          <w:sz w:val="24"/>
        </w:rPr>
        <w:t>一个顶点（一条边）后，H不再是3-连通（3-边连通）图。</w:t>
      </w:r>
    </w:p>
    <w:p w14:paraId="76607C65" w14:textId="77777777" w:rsidR="00BC36DB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6E911BA3" w14:textId="77777777" w:rsidR="00FA45AD" w:rsidRDefault="00FA45A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定理2：</w:t>
      </w:r>
      <w:r>
        <w:rPr>
          <w:rFonts w:ascii="宋体" w:hAnsi="宋体" w:cs="宋体" w:hint="eastAsia"/>
          <w:kern w:val="0"/>
          <w:sz w:val="24"/>
        </w:rPr>
        <w:t>所有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</w:t>
      </w:r>
      <w:r>
        <w:rPr>
          <w:rFonts w:ascii="宋体" w:hAnsi="宋体" w:cs="宋体" w:hint="eastAsia"/>
          <w:kern w:val="0"/>
          <w:sz w:val="24"/>
        </w:rPr>
        <w:t>H</w:t>
      </w:r>
      <w:r w:rsidRPr="007F3BF0">
        <w:rPr>
          <w:rFonts w:ascii="宋体" w:hAnsi="宋体" w:cs="宋体" w:hint="eastAsia"/>
          <w:kern w:val="0"/>
          <w:sz w:val="24"/>
        </w:rPr>
        <w:t>都是</w:t>
      </w:r>
      <w:r>
        <w:rPr>
          <w:rFonts w:ascii="宋体" w:hAnsi="宋体" w:cs="宋体" w:hint="eastAsia"/>
          <w:kern w:val="0"/>
          <w:sz w:val="24"/>
        </w:rPr>
        <w:t>哈密顿图。进一步，</w:t>
      </w:r>
      <w:r w:rsidRPr="007F3BF0">
        <w:rPr>
          <w:rFonts w:ascii="宋体" w:hAnsi="宋体" w:cs="宋体" w:hint="eastAsia"/>
          <w:kern w:val="0"/>
          <w:sz w:val="24"/>
        </w:rPr>
        <w:t>所有的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都是1-哈密顿的。</w:t>
      </w:r>
    </w:p>
    <w:p w14:paraId="4FDE312D" w14:textId="77777777" w:rsidR="00F123C0" w:rsidRDefault="00FA45A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即：</w:t>
      </w:r>
      <w:r w:rsidR="003E1B31">
        <w:rPr>
          <w:rFonts w:ascii="宋体" w:hAnsi="宋体" w:hint="eastAsia"/>
          <w:spacing w:val="6"/>
          <w:sz w:val="24"/>
        </w:rPr>
        <w:t>删除H中任一顶点</w:t>
      </w:r>
      <w:proofErr w:type="spellStart"/>
      <w:r w:rsidR="003E1B31">
        <w:rPr>
          <w:rFonts w:ascii="宋体" w:hAnsi="宋体" w:hint="eastAsia"/>
          <w:spacing w:val="6"/>
          <w:sz w:val="24"/>
        </w:rPr>
        <w:t>v,H</w:t>
      </w:r>
      <w:proofErr w:type="spellEnd"/>
      <w:r w:rsidR="003E1B31">
        <w:rPr>
          <w:rFonts w:ascii="宋体" w:hAnsi="宋体" w:hint="eastAsia"/>
          <w:spacing w:val="6"/>
          <w:sz w:val="24"/>
        </w:rPr>
        <w:t>―v仍是哈密顿图。</w:t>
      </w:r>
    </w:p>
    <w:p w14:paraId="1A117A05" w14:textId="77777777" w:rsidR="00F123C0" w:rsidRDefault="00F123C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2B82D029" w14:textId="77777777" w:rsidR="00F123C0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hint="eastAsia"/>
          <w:spacing w:val="6"/>
          <w:sz w:val="24"/>
        </w:rPr>
        <w:t>定理3：</w:t>
      </w:r>
      <w:r w:rsidRPr="007F3BF0">
        <w:rPr>
          <w:rFonts w:ascii="宋体" w:hAnsi="宋体" w:cs="宋体" w:hint="eastAsia"/>
          <w:kern w:val="0"/>
          <w:sz w:val="24"/>
        </w:rPr>
        <w:t>如果</w:t>
      </w:r>
      <w:r w:rsidRPr="005E5A51">
        <w:rPr>
          <w:position w:val="-4"/>
        </w:rPr>
        <w:object w:dxaOrig="279" w:dyaOrig="260" w14:anchorId="26DE7047">
          <v:shape id="_x0000_i1029" type="#_x0000_t75" style="width:14pt;height:13pt" o:ole="">
            <v:imagedata r:id="rId85" o:title=""/>
          </v:shape>
          <o:OLEObject Type="Embed" ProgID="Equation.DSMT4" ShapeID="_x0000_i1029" DrawAspect="Content" ObjectID="_1558959679" r:id="rId86"/>
        </w:object>
      </w:r>
      <w:r w:rsidRPr="007F3BF0">
        <w:rPr>
          <w:rFonts w:ascii="宋体" w:hAnsi="宋体" w:cs="宋体" w:hint="eastAsia"/>
          <w:kern w:val="0"/>
          <w:sz w:val="24"/>
        </w:rPr>
        <w:t>是一个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，则</w:t>
      </w:r>
      <w:r w:rsidRPr="005E5A51">
        <w:rPr>
          <w:position w:val="-4"/>
        </w:rPr>
        <w:object w:dxaOrig="279" w:dyaOrig="260" w14:anchorId="3E862983">
          <v:shape id="_x0000_i1030" type="#_x0000_t75" style="width:14pt;height:13pt" o:ole="">
            <v:imagedata r:id="rId87" o:title=""/>
          </v:shape>
          <o:OLEObject Type="Embed" ProgID="Equation.DSMT4" ShapeID="_x0000_i1030" DrawAspect="Content" ObjectID="_1558959680" r:id="rId88"/>
        </w:object>
      </w:r>
      <w:r w:rsidRPr="007F3BF0">
        <w:rPr>
          <w:rFonts w:ascii="宋体" w:hAnsi="宋体" w:cs="宋体" w:hint="eastAsia"/>
          <w:kern w:val="0"/>
          <w:sz w:val="24"/>
        </w:rPr>
        <w:t>是哈密顿连通的。</w:t>
      </w:r>
    </w:p>
    <w:p w14:paraId="54786D2A" w14:textId="77777777" w:rsidR="00BC36DB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即：对H中任意两顶点u和v，H中存在从u到v的哈密顿路。</w:t>
      </w:r>
    </w:p>
    <w:p w14:paraId="2B00CDE9" w14:textId="77777777" w:rsidR="00BC36DB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58E81B77" w14:textId="77777777" w:rsidR="00BC36DB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定理4：</w:t>
      </w:r>
      <w:r w:rsidRPr="007F3BF0">
        <w:rPr>
          <w:rFonts w:ascii="宋体" w:hAnsi="宋体" w:cs="宋体" w:hint="eastAsia"/>
          <w:kern w:val="0"/>
          <w:sz w:val="24"/>
        </w:rPr>
        <w:t>设</w:t>
      </w:r>
      <w:r w:rsidRPr="005E5A51">
        <w:rPr>
          <w:position w:val="-6"/>
        </w:rPr>
        <w:object w:dxaOrig="260" w:dyaOrig="279" w14:anchorId="3BF358A3">
          <v:shape id="_x0000_i1031" type="#_x0000_t75" style="width:13pt;height:14pt" o:ole="">
            <v:imagedata r:id="rId89" o:title=""/>
          </v:shape>
          <o:OLEObject Type="Embed" ProgID="Equation.DSMT4" ShapeID="_x0000_i1031" DrawAspect="Content" ObjectID="_1558959681" r:id="rId90"/>
        </w:object>
      </w:r>
      <w:r w:rsidRPr="007F3BF0">
        <w:rPr>
          <w:rFonts w:ascii="宋体" w:hAnsi="宋体" w:cs="宋体" w:hint="eastAsia"/>
          <w:kern w:val="0"/>
          <w:sz w:val="24"/>
        </w:rPr>
        <w:t>是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，则</w:t>
      </w:r>
    </w:p>
    <w:p w14:paraId="5B728A6E" w14:textId="77777777" w:rsidR="00BC36DB" w:rsidRPr="007F3BF0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7F3BF0">
        <w:rPr>
          <w:rFonts w:ascii="宋体" w:hAnsi="宋体" w:cs="宋体" w:hint="eastAsia"/>
          <w:kern w:val="0"/>
          <w:sz w:val="24"/>
        </w:rPr>
        <w:t>（1</w:t>
      </w:r>
      <w:r>
        <w:rPr>
          <w:rFonts w:ascii="宋体" w:hAnsi="宋体" w:cs="宋体" w:hint="eastAsia"/>
          <w:kern w:val="0"/>
          <w:sz w:val="24"/>
        </w:rPr>
        <w:t>）</w:t>
      </w:r>
      <w:r w:rsidRPr="005E5A51">
        <w:rPr>
          <w:position w:val="-6"/>
        </w:rPr>
        <w:object w:dxaOrig="260" w:dyaOrig="279" w14:anchorId="019C3B16">
          <v:shape id="_x0000_i1032" type="#_x0000_t75" style="width:13pt;height:14pt" o:ole="">
            <v:imagedata r:id="rId89" o:title=""/>
          </v:shape>
          <o:OLEObject Type="Embed" ProgID="Equation.DSMT4" ShapeID="_x0000_i1032" DrawAspect="Content" ObjectID="_1558959682" r:id="rId91"/>
        </w:object>
      </w:r>
      <w:r w:rsidRPr="007F3BF0">
        <w:rPr>
          <w:rFonts w:ascii="宋体" w:hAnsi="宋体" w:cs="宋体" w:hint="eastAsia"/>
          <w:kern w:val="0"/>
          <w:sz w:val="24"/>
        </w:rPr>
        <w:t>的所有叶点度数是3</w:t>
      </w:r>
      <w:r>
        <w:rPr>
          <w:rFonts w:ascii="宋体" w:hAnsi="宋体" w:cs="宋体" w:hint="eastAsia"/>
          <w:kern w:val="0"/>
          <w:sz w:val="24"/>
        </w:rPr>
        <w:t>；</w:t>
      </w:r>
    </w:p>
    <w:p w14:paraId="543594DF" w14:textId="77777777" w:rsidR="00BC36DB" w:rsidRPr="007F3BF0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7F3BF0">
        <w:rPr>
          <w:rFonts w:ascii="宋体" w:hAnsi="宋体" w:cs="宋体" w:hint="eastAsia"/>
          <w:kern w:val="0"/>
          <w:sz w:val="24"/>
        </w:rPr>
        <w:t>（2）</w:t>
      </w:r>
      <w:r w:rsidRPr="005E5A51">
        <w:rPr>
          <w:position w:val="-6"/>
        </w:rPr>
        <w:object w:dxaOrig="260" w:dyaOrig="279" w14:anchorId="6193749C">
          <v:shape id="_x0000_i1033" type="#_x0000_t75" style="width:13pt;height:14pt" o:ole="">
            <v:imagedata r:id="rId89" o:title=""/>
          </v:shape>
          <o:OLEObject Type="Embed" ProgID="Equation.DSMT4" ShapeID="_x0000_i1033" DrawAspect="Content" ObjectID="_1558959683" r:id="rId92"/>
        </w:object>
      </w:r>
      <w:r w:rsidRPr="007F3BF0">
        <w:rPr>
          <w:rFonts w:ascii="宋体" w:hAnsi="宋体" w:cs="宋体" w:hint="eastAsia"/>
          <w:kern w:val="0"/>
          <w:sz w:val="24"/>
        </w:rPr>
        <w:t>的任何两个内面至多有1条公共边界，并且每个内面与外面有且仅有1条公共边界</w:t>
      </w:r>
      <w:r>
        <w:rPr>
          <w:rFonts w:ascii="宋体" w:hAnsi="宋体" w:cs="宋体" w:hint="eastAsia"/>
          <w:kern w:val="0"/>
          <w:sz w:val="24"/>
        </w:rPr>
        <w:t>；</w:t>
      </w:r>
    </w:p>
    <w:p w14:paraId="269D12F8" w14:textId="77777777" w:rsidR="00BC36DB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7F3BF0">
        <w:rPr>
          <w:rFonts w:ascii="宋体" w:hAnsi="宋体" w:cs="宋体" w:hint="eastAsia"/>
          <w:kern w:val="0"/>
          <w:sz w:val="24"/>
        </w:rPr>
        <w:t>（3）如果</w:t>
      </w:r>
      <w:r w:rsidRPr="007F3BF0">
        <w:rPr>
          <w:rFonts w:ascii="宋体" w:hAnsi="宋体"/>
          <w:position w:val="-14"/>
          <w:sz w:val="24"/>
        </w:rPr>
        <w:object w:dxaOrig="760" w:dyaOrig="380" w14:anchorId="70ED78A9">
          <v:shape id="_x0000_i1034" type="#_x0000_t75" style="width:38pt;height:19pt" o:ole="">
            <v:imagedata r:id="rId93" o:title=""/>
          </v:shape>
          <o:OLEObject Type="Embed" ProgID="Equation.3" ShapeID="_x0000_i1034" DrawAspect="Content" ObjectID="_1558959684" r:id="rId94"/>
        </w:object>
      </w:r>
      <w:r w:rsidRPr="007F3BF0">
        <w:rPr>
          <w:rFonts w:ascii="宋体" w:hAnsi="宋体" w:cs="宋体" w:hint="eastAsia"/>
          <w:kern w:val="0"/>
          <w:sz w:val="24"/>
        </w:rPr>
        <w:t>，那么</w:t>
      </w:r>
      <w:r w:rsidRPr="005E5A51">
        <w:rPr>
          <w:position w:val="-6"/>
        </w:rPr>
        <w:object w:dxaOrig="260" w:dyaOrig="279" w14:anchorId="613AD797">
          <v:shape id="_x0000_i1035" type="#_x0000_t75" style="width:13pt;height:14pt" o:ole="">
            <v:imagedata r:id="rId89" o:title=""/>
          </v:shape>
          <o:OLEObject Type="Embed" ProgID="Equation.DSMT4" ShapeID="_x0000_i1035" DrawAspect="Content" ObjectID="_1558959685" r:id="rId95"/>
        </w:object>
      </w:r>
      <w:r w:rsidRPr="007F3BF0">
        <w:rPr>
          <w:rFonts w:ascii="宋体" w:hAnsi="宋体" w:cs="宋体" w:hint="eastAsia"/>
          <w:kern w:val="0"/>
          <w:sz w:val="24"/>
        </w:rPr>
        <w:t>至少存在2</w:t>
      </w:r>
      <w:r>
        <w:rPr>
          <w:rFonts w:ascii="宋体" w:hAnsi="宋体" w:cs="宋体" w:hint="eastAsia"/>
          <w:kern w:val="0"/>
          <w:sz w:val="24"/>
        </w:rPr>
        <w:t>个内点，它们分别是扇的中心；</w:t>
      </w:r>
    </w:p>
    <w:p w14:paraId="72ED7368" w14:textId="77777777" w:rsidR="00BC36DB" w:rsidRDefault="00BC36DB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7F3BF0">
        <w:rPr>
          <w:rFonts w:ascii="宋体" w:hAnsi="宋体" w:cs="宋体" w:hint="eastAsia"/>
          <w:kern w:val="0"/>
          <w:sz w:val="24"/>
        </w:rPr>
        <w:t>（4）如果</w:t>
      </w:r>
      <w:r w:rsidRPr="007F3BF0">
        <w:rPr>
          <w:rFonts w:ascii="宋体" w:hAnsi="宋体" w:cs="宋体"/>
          <w:kern w:val="0"/>
          <w:sz w:val="24"/>
        </w:rPr>
        <w:object w:dxaOrig="760" w:dyaOrig="380" w14:anchorId="296DA0C9">
          <v:shape id="_x0000_i1036" type="#_x0000_t75" style="width:38pt;height:19pt" o:ole="">
            <v:imagedata r:id="rId93" o:title=""/>
          </v:shape>
          <o:OLEObject Type="Embed" ProgID="Equation.3" ShapeID="_x0000_i1036" DrawAspect="Content" ObjectID="_1558959686" r:id="rId96"/>
        </w:object>
      </w:r>
      <w:r w:rsidRPr="007F3BF0">
        <w:rPr>
          <w:rFonts w:ascii="宋体" w:hAnsi="宋体" w:cs="宋体" w:hint="eastAsia"/>
          <w:kern w:val="0"/>
          <w:sz w:val="24"/>
        </w:rPr>
        <w:t>，</w:t>
      </w:r>
      <w:r>
        <w:rPr>
          <w:rFonts w:ascii="宋体" w:hAnsi="宋体" w:cs="宋体" w:hint="eastAsia"/>
          <w:kern w:val="0"/>
          <w:sz w:val="24"/>
        </w:rPr>
        <w:t>那么H中存在一个扇F，使得</w:t>
      </w:r>
      <w:r w:rsidR="0054003E">
        <w:rPr>
          <w:rFonts w:ascii="宋体" w:hAnsi="宋体" w:hint="eastAsia"/>
          <w:spacing w:val="6"/>
          <w:sz w:val="24"/>
        </w:rPr>
        <w:t>H</w:t>
      </w:r>
      <w:r w:rsidR="0054003E">
        <w:rPr>
          <w:rFonts w:ascii="宋体" w:hAnsi="宋体"/>
          <w:spacing w:val="6"/>
          <w:sz w:val="24"/>
        </w:rPr>
        <w:t>’</w:t>
      </w:r>
      <w:r w:rsidR="0054003E">
        <w:rPr>
          <w:rFonts w:ascii="宋体" w:hAnsi="宋体" w:hint="eastAsia"/>
          <w:spacing w:val="6"/>
          <w:sz w:val="24"/>
        </w:rPr>
        <w:t>=</w:t>
      </w:r>
      <w:r w:rsidR="0054003E" w:rsidRPr="007F3BF0">
        <w:rPr>
          <w:rFonts w:ascii="宋体" w:hAnsi="宋体" w:cs="宋体"/>
          <w:kern w:val="0"/>
          <w:sz w:val="24"/>
        </w:rPr>
        <w:object w:dxaOrig="660" w:dyaOrig="260" w14:anchorId="6DBE0C31">
          <v:shape id="_x0000_i1037" type="#_x0000_t75" style="width:33pt;height:13pt" o:ole="">
            <v:imagedata r:id="rId60" o:title=""/>
          </v:shape>
          <o:OLEObject Type="Embed" ProgID="Equation.DSMT4" ShapeID="_x0000_i1037" DrawAspect="Content" ObjectID="_1558959687" r:id="rId97"/>
        </w:object>
      </w:r>
      <w:r w:rsidR="00E34DF2">
        <w:rPr>
          <w:rFonts w:ascii="宋体" w:hAnsi="宋体" w:cs="宋体" w:hint="eastAsia"/>
          <w:kern w:val="0"/>
          <w:sz w:val="24"/>
        </w:rPr>
        <w:t>仍然是</w:t>
      </w:r>
      <w:proofErr w:type="spellStart"/>
      <w:r w:rsidR="00E34DF2">
        <w:rPr>
          <w:rFonts w:ascii="宋体" w:hAnsi="宋体" w:cs="宋体" w:hint="eastAsia"/>
          <w:kern w:val="0"/>
          <w:sz w:val="24"/>
        </w:rPr>
        <w:t>Halin</w:t>
      </w:r>
      <w:proofErr w:type="spellEnd"/>
      <w:r w:rsidR="00E34DF2">
        <w:rPr>
          <w:rFonts w:ascii="宋体" w:hAnsi="宋体" w:cs="宋体" w:hint="eastAsia"/>
          <w:kern w:val="0"/>
          <w:sz w:val="24"/>
        </w:rPr>
        <w:t>图</w:t>
      </w:r>
      <w:r w:rsidR="0054003E">
        <w:rPr>
          <w:rFonts w:ascii="宋体" w:hAnsi="宋体" w:cs="宋体" w:hint="eastAsia"/>
          <w:kern w:val="0"/>
          <w:sz w:val="24"/>
        </w:rPr>
        <w:t>。</w:t>
      </w:r>
    </w:p>
    <w:p w14:paraId="1A714948" w14:textId="77777777" w:rsidR="0054003E" w:rsidRDefault="0054003E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0715033C" w14:textId="77777777" w:rsidR="0054003E" w:rsidRDefault="0054003E" w:rsidP="0054003E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定理5：</w:t>
      </w:r>
      <w:r w:rsidRPr="007F3BF0">
        <w:rPr>
          <w:rFonts w:ascii="宋体" w:hAnsi="宋体" w:cs="宋体" w:hint="eastAsia"/>
          <w:kern w:val="0"/>
          <w:sz w:val="24"/>
        </w:rPr>
        <w:t>对于任意一个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，如果它不是轮，则其至少有两个扇。</w:t>
      </w:r>
    </w:p>
    <w:p w14:paraId="4C29D17D" w14:textId="77777777" w:rsidR="0054003E" w:rsidRDefault="0054003E" w:rsidP="00BC36D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7B568731" w14:textId="77777777" w:rsidR="00BC36DB" w:rsidRDefault="0054003E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定理6：每一个</w:t>
      </w:r>
      <w:proofErr w:type="spellStart"/>
      <w:r w:rsidRPr="007F3BF0">
        <w:rPr>
          <w:rFonts w:ascii="宋体" w:hAnsi="宋体" w:cs="宋体" w:hint="eastAsia"/>
          <w:kern w:val="0"/>
          <w:sz w:val="24"/>
        </w:rPr>
        <w:t>Halin</w:t>
      </w:r>
      <w:proofErr w:type="spellEnd"/>
      <w:r w:rsidRPr="007F3BF0">
        <w:rPr>
          <w:rFonts w:ascii="宋体" w:hAnsi="宋体" w:cs="宋体" w:hint="eastAsia"/>
          <w:kern w:val="0"/>
          <w:sz w:val="24"/>
        </w:rPr>
        <w:t>图几乎是泛圈图，存在可能的例外是不包含某一长度的偶圈。</w:t>
      </w:r>
    </w:p>
    <w:p w14:paraId="418D5A63" w14:textId="77777777" w:rsidR="00BC36DB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66D15DE8" w14:textId="77777777" w:rsidR="00BC36DB" w:rsidRDefault="0054003E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定理7：</w:t>
      </w:r>
      <w:r w:rsidRPr="007F3BF0">
        <w:rPr>
          <w:rFonts w:ascii="宋体" w:hAnsi="宋体" w:cs="宋体" w:hint="eastAsia"/>
          <w:kern w:val="0"/>
          <w:sz w:val="24"/>
        </w:rPr>
        <w:t>如图</w:t>
      </w:r>
      <w:r>
        <w:rPr>
          <w:rFonts w:ascii="宋体" w:hAnsi="宋体" w:cs="宋体" w:hint="eastAsia"/>
          <w:kern w:val="0"/>
          <w:sz w:val="24"/>
        </w:rPr>
        <w:t>2.</w:t>
      </w:r>
      <w:r w:rsidRPr="007F3BF0">
        <w:rPr>
          <w:rFonts w:ascii="宋体" w:hAnsi="宋体" w:cs="宋体" w:hint="eastAsia"/>
          <w:kern w:val="0"/>
          <w:sz w:val="24"/>
        </w:rPr>
        <w:t>1</w:t>
      </w:r>
      <w:r>
        <w:rPr>
          <w:rFonts w:ascii="宋体" w:hAnsi="宋体" w:cs="宋体" w:hint="eastAsia"/>
          <w:kern w:val="0"/>
          <w:sz w:val="24"/>
        </w:rPr>
        <w:t>，若一个圈</w:t>
      </w:r>
      <w:r w:rsidRPr="007F3BF0">
        <w:rPr>
          <w:rFonts w:ascii="宋体" w:hAnsi="宋体" w:cs="宋体" w:hint="eastAsia"/>
          <w:kern w:val="0"/>
          <w:sz w:val="24"/>
        </w:rPr>
        <w:t>经过</w:t>
      </w:r>
      <w:proofErr w:type="spellStart"/>
      <w:r>
        <w:rPr>
          <w:rFonts w:ascii="宋体" w:hAnsi="宋体" w:cs="宋体" w:hint="eastAsia"/>
          <w:kern w:val="0"/>
          <w:sz w:val="24"/>
        </w:rPr>
        <w:t>Halin</w:t>
      </w:r>
      <w:proofErr w:type="spellEnd"/>
      <w:r>
        <w:rPr>
          <w:rFonts w:ascii="宋体" w:hAnsi="宋体" w:cs="宋体" w:hint="eastAsia"/>
          <w:kern w:val="0"/>
          <w:sz w:val="24"/>
        </w:rPr>
        <w:t>图H的某一个扇（但不包含在该扇里），则该圈</w:t>
      </w:r>
      <w:r w:rsidRPr="007F3BF0">
        <w:rPr>
          <w:rFonts w:ascii="宋体" w:hAnsi="宋体" w:cs="宋体" w:hint="eastAsia"/>
          <w:kern w:val="0"/>
          <w:sz w:val="24"/>
        </w:rPr>
        <w:t>必然经过边集</w:t>
      </w:r>
      <w:r w:rsidRPr="005E5A51">
        <w:rPr>
          <w:position w:val="-14"/>
        </w:rPr>
        <w:object w:dxaOrig="760" w:dyaOrig="400" w14:anchorId="2EE6B773">
          <v:shape id="_x0000_i1038" type="#_x0000_t75" style="width:38pt;height:20pt" o:ole="">
            <v:imagedata r:id="rId98" o:title=""/>
          </v:shape>
          <o:OLEObject Type="Embed" ProgID="Equation.DSMT4" ShapeID="_x0000_i1038" DrawAspect="Content" ObjectID="_1558959688" r:id="rId99"/>
        </w:object>
      </w:r>
      <w:r w:rsidRPr="007F3BF0">
        <w:rPr>
          <w:rFonts w:ascii="宋体" w:hAnsi="宋体" w:cs="宋体" w:hint="eastAsia"/>
          <w:kern w:val="0"/>
          <w:sz w:val="24"/>
        </w:rPr>
        <w:t>中的两条。</w:t>
      </w:r>
    </w:p>
    <w:p w14:paraId="090C743D" w14:textId="77777777" w:rsidR="00BC36DB" w:rsidRDefault="00BC36D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3DD3EB4D" w14:textId="36BBF6E2" w:rsidR="00BC36DB" w:rsidRDefault="005C165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/>
          <w:noProof/>
          <w:sz w:val="24"/>
        </w:rPr>
        <w:drawing>
          <wp:inline distT="0" distB="0" distL="0" distR="0" wp14:anchorId="64189629" wp14:editId="64233BDA">
            <wp:extent cx="4838700" cy="2146300"/>
            <wp:effectExtent l="0" t="0" r="1270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6CA15" w14:textId="77777777" w:rsidR="0054003E" w:rsidRDefault="0054003E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                     图2.1</w:t>
      </w:r>
    </w:p>
    <w:p w14:paraId="67B34AB0" w14:textId="77777777" w:rsidR="00AE71B9" w:rsidRDefault="00AE71B9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64453194" w14:textId="77777777" w:rsidR="00AE71B9" w:rsidRDefault="00AE71B9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k-树：完全图</w:t>
      </w:r>
      <w:r w:rsidRPr="00AE71B9">
        <w:rPr>
          <w:rFonts w:ascii="宋体" w:hAnsi="宋体"/>
          <w:spacing w:val="6"/>
          <w:position w:val="-12"/>
          <w:sz w:val="24"/>
        </w:rPr>
        <w:object w:dxaOrig="340" w:dyaOrig="360" w14:anchorId="1E458581">
          <v:shape id="_x0000_i1025" type="#_x0000_t75" style="width:17pt;height:18pt" o:ole="">
            <v:imagedata r:id="rId101" o:title=""/>
          </v:shape>
          <o:OLEObject Type="Embed" ProgID="Equation.3" ShapeID="_x0000_i1025" DrawAspect="Content" ObjectID="_1558959689" r:id="rId102"/>
        </w:object>
      </w:r>
      <w:r>
        <w:rPr>
          <w:rFonts w:ascii="宋体" w:hAnsi="宋体" w:hint="eastAsia"/>
          <w:spacing w:val="6"/>
          <w:sz w:val="24"/>
        </w:rPr>
        <w:t>是一个k-树。图G</w:t>
      </w:r>
      <w:r w:rsidRPr="00AE71B9">
        <w:rPr>
          <w:rFonts w:ascii="宋体" w:hAnsi="宋体"/>
          <w:spacing w:val="6"/>
          <w:position w:val="-12"/>
          <w:sz w:val="24"/>
        </w:rPr>
        <w:object w:dxaOrig="540" w:dyaOrig="360" w14:anchorId="6C1F5AD6">
          <v:shape id="_x0000_i1026" type="#_x0000_t75" style="width:27pt;height:18pt" o:ole="">
            <v:imagedata r:id="rId103" o:title=""/>
          </v:shape>
          <o:OLEObject Type="Embed" ProgID="Equation.3" ShapeID="_x0000_i1026" DrawAspect="Content" ObjectID="_1558959690" r:id="rId104"/>
        </w:object>
      </w:r>
      <w:r>
        <w:rPr>
          <w:rFonts w:ascii="宋体" w:hAnsi="宋体" w:hint="eastAsia"/>
          <w:spacing w:val="6"/>
          <w:sz w:val="24"/>
        </w:rPr>
        <w:t>是k-树，是说：G中有一个k度顶点v，与v相邻的顶点互相相邻（构成一个团），并且G―v是一个k-树。</w:t>
      </w:r>
    </w:p>
    <w:p w14:paraId="4D8BED55" w14:textId="77777777" w:rsidR="00AE71B9" w:rsidRDefault="00AE71B9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部分k-树：一个图H称为部分k-树，是说：H是某个k-树G的子图。</w:t>
      </w:r>
    </w:p>
    <w:p w14:paraId="0C1CA54E" w14:textId="77777777" w:rsidR="00905C02" w:rsidRDefault="00905C0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树宽-k图：一个图G是树宽-k图当且仅当G是部分k-树。</w:t>
      </w:r>
    </w:p>
    <w:p w14:paraId="41FE697E" w14:textId="77777777" w:rsidR="00905C02" w:rsidRDefault="00905C0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5821DD8A" w14:textId="77777777" w:rsidR="00905C02" w:rsidRDefault="00905C0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定理8：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是部分3-树。</w:t>
      </w:r>
    </w:p>
    <w:p w14:paraId="263CDE03" w14:textId="77777777" w:rsidR="00905C02" w:rsidRDefault="00905C0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81DDBA1" w14:textId="77777777" w:rsidR="00905C02" w:rsidRDefault="00905C0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许多NP-完全问题在树宽-k图中有多项式时间的算法求解。</w:t>
      </w:r>
    </w:p>
    <w:p w14:paraId="7C7F6E5A" w14:textId="77777777" w:rsidR="0054003E" w:rsidRDefault="0054003E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3FB95BBF" w14:textId="77777777" w:rsidR="0054003E" w:rsidRDefault="0054003E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此外，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还有许多其它性质，例如：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的着色问题</w:t>
      </w:r>
      <w:r w:rsidR="00987644">
        <w:rPr>
          <w:rFonts w:ascii="宋体" w:hAnsi="宋体" w:hint="eastAsia"/>
          <w:spacing w:val="6"/>
          <w:sz w:val="24"/>
        </w:rPr>
        <w:t>已得到广泛而深入得研究。</w:t>
      </w:r>
    </w:p>
    <w:p w14:paraId="45017B57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64E580FC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三．求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的特征树和伴随圈的算法</w:t>
      </w:r>
    </w:p>
    <w:p w14:paraId="53922F38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该算法也是判定一个图是否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的算法。</w:t>
      </w:r>
    </w:p>
    <w:p w14:paraId="2A2A51DC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34932895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算法1：</w:t>
      </w:r>
    </w:p>
    <w:p w14:paraId="0C88B6CC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lastRenderedPageBreak/>
        <w:t>输入：一个图H;</w:t>
      </w:r>
    </w:p>
    <w:p w14:paraId="73D95B57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输出：如果H是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输出H的特征树T和伴随圈C；</w:t>
      </w:r>
    </w:p>
    <w:p w14:paraId="74921163" w14:textId="77777777" w:rsidR="00C21C38" w:rsidRDefault="00C21C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1.用</w:t>
      </w:r>
      <w:proofErr w:type="spellStart"/>
      <w:r>
        <w:rPr>
          <w:rFonts w:ascii="宋体" w:hAnsi="宋体" w:hint="eastAsia"/>
          <w:spacing w:val="6"/>
          <w:sz w:val="24"/>
        </w:rPr>
        <w:t>Tarjan</w:t>
      </w:r>
      <w:proofErr w:type="spellEnd"/>
      <w:r>
        <w:rPr>
          <w:rFonts w:ascii="宋体" w:hAnsi="宋体" w:hint="eastAsia"/>
          <w:spacing w:val="6"/>
          <w:sz w:val="24"/>
        </w:rPr>
        <w:t>等人的算法判定H是否平面图。若是，给出H的平面嵌入</w:t>
      </w:r>
      <w:r w:rsidRPr="00C21C38">
        <w:rPr>
          <w:rFonts w:ascii="宋体" w:hAnsi="宋体"/>
          <w:spacing w:val="6"/>
          <w:position w:val="-4"/>
          <w:sz w:val="24"/>
        </w:rPr>
        <w:object w:dxaOrig="279" w:dyaOrig="320" w14:anchorId="09ECADB2">
          <v:shape id="_x0000_i1027" type="#_x0000_t75" style="width:14pt;height:16pt" o:ole="">
            <v:imagedata r:id="rId105" o:title=""/>
          </v:shape>
          <o:OLEObject Type="Embed" ProgID="Equation.3" ShapeID="_x0000_i1027" DrawAspect="Content" ObjectID="_1558959691" r:id="rId106"/>
        </w:object>
      </w:r>
      <w:r>
        <w:rPr>
          <w:rFonts w:ascii="宋体" w:hAnsi="宋体" w:hint="eastAsia"/>
          <w:spacing w:val="6"/>
          <w:sz w:val="24"/>
        </w:rPr>
        <w:t>；若不是，则H不是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；</w:t>
      </w:r>
    </w:p>
    <w:p w14:paraId="22B1FBAD" w14:textId="77777777" w:rsidR="00C21C38" w:rsidRDefault="00D053E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2.扫描</w:t>
      </w:r>
      <w:r w:rsidRPr="00D053E8">
        <w:rPr>
          <w:rFonts w:ascii="宋体" w:hAnsi="宋体"/>
          <w:spacing w:val="6"/>
          <w:position w:val="-4"/>
          <w:sz w:val="24"/>
        </w:rPr>
        <w:object w:dxaOrig="279" w:dyaOrig="320" w14:anchorId="57D03325">
          <v:shape id="_x0000_i1089" type="#_x0000_t75" style="width:14pt;height:16pt" o:ole="">
            <v:imagedata r:id="rId107" o:title=""/>
          </v:shape>
          <o:OLEObject Type="Embed" ProgID="Equation.3" ShapeID="_x0000_i1089" DrawAspect="Content" ObjectID="_1558959692" r:id="rId108"/>
        </w:object>
      </w:r>
      <w:r>
        <w:rPr>
          <w:rFonts w:ascii="宋体" w:hAnsi="宋体" w:hint="eastAsia"/>
          <w:spacing w:val="6"/>
          <w:sz w:val="24"/>
        </w:rPr>
        <w:t>的每个面F:</w:t>
      </w:r>
    </w:p>
    <w:p w14:paraId="2110E74D" w14:textId="77777777" w:rsidR="00D053E8" w:rsidRDefault="00D053E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(2.1)若F边界上的顶点都是度数为3，则判定</w:t>
      </w:r>
      <w:r w:rsidRPr="00D053E8">
        <w:rPr>
          <w:rFonts w:ascii="宋体" w:hAnsi="宋体"/>
          <w:spacing w:val="6"/>
          <w:position w:val="-10"/>
          <w:sz w:val="24"/>
        </w:rPr>
        <w:object w:dxaOrig="1040" w:dyaOrig="380" w14:anchorId="6946F618">
          <v:shape id="_x0000_i1090" type="#_x0000_t75" style="width:52pt;height:19pt" o:ole="">
            <v:imagedata r:id="rId109" o:title=""/>
          </v:shape>
          <o:OLEObject Type="Embed" ProgID="Equation.3" ShapeID="_x0000_i1090" DrawAspect="Content" ObjectID="_1558959693" r:id="rId110"/>
        </w:object>
      </w:r>
      <w:r>
        <w:rPr>
          <w:rFonts w:ascii="宋体" w:hAnsi="宋体" w:hint="eastAsia"/>
          <w:spacing w:val="6"/>
          <w:sz w:val="24"/>
        </w:rPr>
        <w:t>是否一棵树T且T的所有内部顶点度数大于等于3.若是，H是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T</w:t>
      </w:r>
      <w:r w:rsidR="00A2595F">
        <w:rPr>
          <w:rFonts w:ascii="宋体" w:hAnsi="宋体" w:hint="eastAsia"/>
          <w:spacing w:val="6"/>
          <w:sz w:val="24"/>
        </w:rPr>
        <w:t>是特征树且C=F是伴随圈；</w:t>
      </w:r>
    </w:p>
    <w:p w14:paraId="20864B71" w14:textId="77777777" w:rsidR="00A2595F" w:rsidRDefault="00A2595F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2.2）否则，返回步骤2，扫描</w:t>
      </w:r>
      <w:r w:rsidRPr="00A2595F">
        <w:rPr>
          <w:rFonts w:ascii="宋体" w:hAnsi="宋体"/>
          <w:spacing w:val="6"/>
          <w:position w:val="-4"/>
          <w:sz w:val="24"/>
        </w:rPr>
        <w:object w:dxaOrig="279" w:dyaOrig="320" w14:anchorId="625BE6E2">
          <v:shape id="_x0000_i1091" type="#_x0000_t75" style="width:14pt;height:16pt" o:ole="">
            <v:imagedata r:id="rId111" o:title=""/>
          </v:shape>
          <o:OLEObject Type="Embed" ProgID="Equation.3" ShapeID="_x0000_i1091" DrawAspect="Content" ObjectID="_1558959694" r:id="rId112"/>
        </w:object>
      </w:r>
      <w:r>
        <w:rPr>
          <w:rFonts w:ascii="宋体" w:hAnsi="宋体" w:hint="eastAsia"/>
          <w:spacing w:val="6"/>
          <w:sz w:val="24"/>
        </w:rPr>
        <w:t>的下一个面。</w:t>
      </w:r>
    </w:p>
    <w:p w14:paraId="5B08F90D" w14:textId="77777777" w:rsidR="0054003E" w:rsidRDefault="00A2595F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该算法的最坏情况下时间复杂度为</w:t>
      </w:r>
      <w:r w:rsidR="00D61CF0">
        <w:rPr>
          <w:rFonts w:ascii="宋体" w:hAnsi="宋体" w:hint="eastAsia"/>
          <w:spacing w:val="6"/>
          <w:sz w:val="24"/>
        </w:rPr>
        <w:t>O(n)</w:t>
      </w:r>
    </w:p>
    <w:p w14:paraId="0247611C" w14:textId="77777777" w:rsidR="00AE71B9" w:rsidRDefault="00AE71B9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7652C8B" w14:textId="77777777" w:rsidR="00AE71B9" w:rsidRDefault="00AE71B9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四．</w:t>
      </w:r>
      <w:r w:rsidR="00EB218A">
        <w:rPr>
          <w:rFonts w:ascii="宋体" w:hAnsi="宋体" w:hint="eastAsia"/>
          <w:spacing w:val="6"/>
          <w:sz w:val="24"/>
        </w:rPr>
        <w:t>求解赋权</w:t>
      </w:r>
      <w:proofErr w:type="spellStart"/>
      <w:r w:rsidR="00EB218A">
        <w:rPr>
          <w:rFonts w:ascii="宋体" w:hAnsi="宋体" w:hint="eastAsia"/>
          <w:spacing w:val="6"/>
          <w:sz w:val="24"/>
        </w:rPr>
        <w:t>Halin</w:t>
      </w:r>
      <w:proofErr w:type="spellEnd"/>
      <w:r w:rsidR="00EB218A">
        <w:rPr>
          <w:rFonts w:ascii="宋体" w:hAnsi="宋体" w:hint="eastAsia"/>
          <w:spacing w:val="6"/>
          <w:sz w:val="24"/>
        </w:rPr>
        <w:t>图中的旅行售货员问题（TSP）的算法</w:t>
      </w:r>
    </w:p>
    <w:p w14:paraId="4F6A7AE8" w14:textId="77777777" w:rsidR="00EB218A" w:rsidRDefault="00EB218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1.TSP问题：设G是一个图，对任意边e∈E(G)</w:t>
      </w:r>
      <w:r w:rsidR="00C30332">
        <w:rPr>
          <w:rFonts w:ascii="宋体" w:hAnsi="宋体" w:hint="eastAsia"/>
          <w:spacing w:val="6"/>
          <w:sz w:val="24"/>
        </w:rPr>
        <w:t>,e上有一个正的权w(e)∈</w:t>
      </w:r>
      <w:r w:rsidR="00C30332" w:rsidRPr="00C30332">
        <w:rPr>
          <w:rFonts w:ascii="宋体" w:hAnsi="宋体"/>
          <w:spacing w:val="6"/>
          <w:position w:val="-4"/>
          <w:sz w:val="24"/>
        </w:rPr>
        <w:object w:dxaOrig="340" w:dyaOrig="300" w14:anchorId="7AB56914">
          <v:shape id="_x0000_i1092" type="#_x0000_t75" style="width:17pt;height:15pt" o:ole="">
            <v:imagedata r:id="rId113" o:title=""/>
          </v:shape>
          <o:OLEObject Type="Embed" ProgID="Equation.3" ShapeID="_x0000_i1092" DrawAspect="Content" ObjectID="_1558959695" r:id="rId114"/>
        </w:object>
      </w:r>
      <w:r w:rsidR="00C30332">
        <w:rPr>
          <w:rFonts w:ascii="宋体" w:hAnsi="宋体" w:hint="eastAsia"/>
          <w:spacing w:val="6"/>
          <w:sz w:val="24"/>
        </w:rPr>
        <w:t>,求G中一个哈密顿圈C,使得C上的权</w:t>
      </w:r>
      <w:r w:rsidR="00653C92" w:rsidRPr="00653C92">
        <w:rPr>
          <w:rFonts w:ascii="宋体" w:hAnsi="宋体"/>
          <w:spacing w:val="6"/>
          <w:position w:val="-30"/>
          <w:sz w:val="24"/>
        </w:rPr>
        <w:object w:dxaOrig="1660" w:dyaOrig="560" w14:anchorId="1C8D2392">
          <v:shape id="_x0000_i1093" type="#_x0000_t75" style="width:83pt;height:28pt" o:ole="">
            <v:imagedata r:id="rId115" o:title=""/>
          </v:shape>
          <o:OLEObject Type="Embed" ProgID="Equation.3" ShapeID="_x0000_i1093" DrawAspect="Content" ObjectID="_1558959696" r:id="rId116"/>
        </w:object>
      </w:r>
      <w:r w:rsidR="00653C92">
        <w:rPr>
          <w:rFonts w:ascii="宋体" w:hAnsi="宋体" w:hint="eastAsia"/>
          <w:spacing w:val="6"/>
          <w:sz w:val="24"/>
        </w:rPr>
        <w:t>在G的所有哈密顿圈中最小。</w:t>
      </w:r>
    </w:p>
    <w:p w14:paraId="42F9FFC5" w14:textId="77777777" w:rsidR="00653C92" w:rsidRDefault="00653C9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TSP问题对一般图而言是NP-难的，但在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上，却有O(n)时间的算法求解。</w:t>
      </w:r>
    </w:p>
    <w:p w14:paraId="0BD60FE5" w14:textId="77777777" w:rsidR="00653C92" w:rsidRDefault="00653C9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2.在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上求解TSP问题的算法</w:t>
      </w:r>
    </w:p>
    <w:p w14:paraId="2E2C8A2D" w14:textId="77777777" w:rsidR="00653C92" w:rsidRDefault="00653C92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设H是一个赋权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</w:t>
      </w:r>
      <w:r w:rsidR="001123C0">
        <w:rPr>
          <w:rFonts w:ascii="宋体" w:hAnsi="宋体" w:hint="eastAsia"/>
          <w:spacing w:val="6"/>
          <w:sz w:val="24"/>
        </w:rPr>
        <w:t>。</w:t>
      </w:r>
    </w:p>
    <w:p w14:paraId="7DBDACD9" w14:textId="77777777" w:rsidR="001123C0" w:rsidRDefault="001123C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2.1）若H是一个轮（如图4.1）</w:t>
      </w:r>
    </w:p>
    <w:p w14:paraId="709CEC20" w14:textId="660AAD53" w:rsidR="00F123C0" w:rsidRDefault="005C165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 w:cs="宋体" w:hint="eastAsia"/>
          <w:noProof/>
          <w:kern w:val="0"/>
          <w:sz w:val="24"/>
        </w:rPr>
        <w:drawing>
          <wp:inline distT="0" distB="0" distL="0" distR="0" wp14:anchorId="6D9A62E4" wp14:editId="2C161404">
            <wp:extent cx="2108200" cy="16764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B8C06" w14:textId="77777777" w:rsidR="00F123C0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       图4.1</w:t>
      </w:r>
    </w:p>
    <w:p w14:paraId="6ED79A85" w14:textId="77777777" w:rsidR="001123C0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lastRenderedPageBreak/>
        <w:t>令</w:t>
      </w:r>
      <w:r w:rsidRPr="0019375D">
        <w:rPr>
          <w:rFonts w:ascii="宋体" w:hAnsi="宋体"/>
          <w:spacing w:val="6"/>
          <w:position w:val="-28"/>
          <w:sz w:val="24"/>
        </w:rPr>
        <w:object w:dxaOrig="3040" w:dyaOrig="680" w14:anchorId="56D0B046">
          <v:shape id="_x0000_i1094" type="#_x0000_t75" style="width:152pt;height:34pt" o:ole="">
            <v:imagedata r:id="rId118" o:title=""/>
          </v:shape>
          <o:OLEObject Type="Embed" ProgID="Equation.3" ShapeID="_x0000_i1094" DrawAspect="Content" ObjectID="_1558959697" r:id="rId119"/>
        </w:object>
      </w:r>
    </w:p>
    <w:p w14:paraId="604FC013" w14:textId="77777777" w:rsidR="001123C0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则最短哈密顿圈：</w:t>
      </w:r>
    </w:p>
    <w:p w14:paraId="6E887822" w14:textId="77777777" w:rsidR="001123C0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 w:rsidRPr="0019375D">
        <w:rPr>
          <w:rFonts w:ascii="宋体" w:hAnsi="宋体"/>
          <w:spacing w:val="6"/>
          <w:position w:val="-12"/>
          <w:sz w:val="24"/>
        </w:rPr>
        <w:object w:dxaOrig="5060" w:dyaOrig="360" w14:anchorId="1F07598E">
          <v:shape id="_x0000_i1095" type="#_x0000_t75" style="width:253pt;height:18pt" o:ole="">
            <v:imagedata r:id="rId120" o:title=""/>
          </v:shape>
          <o:OLEObject Type="Embed" ProgID="Equation.3" ShapeID="_x0000_i1095" DrawAspect="Content" ObjectID="_1558959698" r:id="rId121"/>
        </w:object>
      </w:r>
    </w:p>
    <w:p w14:paraId="0475AB63" w14:textId="77777777" w:rsidR="0019375D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2.2）若H不是轮，则H包含一个扇F（如图4.2）</w:t>
      </w:r>
    </w:p>
    <w:p w14:paraId="313CB255" w14:textId="3A92BBC0" w:rsidR="0019375D" w:rsidRDefault="005C165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 w:rsidRPr="007F3BF0">
        <w:rPr>
          <w:rFonts w:ascii="宋体" w:hAnsi="宋体" w:cs="宋体" w:hint="eastAsia"/>
          <w:noProof/>
          <w:kern w:val="0"/>
          <w:sz w:val="24"/>
        </w:rPr>
        <w:drawing>
          <wp:inline distT="0" distB="0" distL="0" distR="0" wp14:anchorId="7803542E" wp14:editId="31F90DCA">
            <wp:extent cx="3670300" cy="1816100"/>
            <wp:effectExtent l="0" t="0" r="12700" b="1270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237A8" w14:textId="77777777" w:rsidR="0019375D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              图4.2</w:t>
      </w:r>
    </w:p>
    <w:p w14:paraId="046DD42B" w14:textId="77777777" w:rsidR="0019375D" w:rsidRDefault="0019375D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4712894" w14:textId="77777777" w:rsidR="001123C0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令</w:t>
      </w:r>
      <w:r w:rsidRPr="00687338">
        <w:rPr>
          <w:rFonts w:ascii="宋体" w:hAnsi="宋体"/>
          <w:spacing w:val="6"/>
          <w:position w:val="-28"/>
          <w:sz w:val="24"/>
        </w:rPr>
        <w:object w:dxaOrig="2760" w:dyaOrig="680" w14:anchorId="32C1605F">
          <v:shape id="_x0000_i1080" type="#_x0000_t75" style="width:138pt;height:34pt" o:ole="">
            <v:imagedata r:id="rId123" o:title=""/>
          </v:shape>
          <o:OLEObject Type="Embed" ProgID="Equation.3" ShapeID="_x0000_i1080" DrawAspect="Content" ObjectID="_1558959699" r:id="rId124"/>
        </w:object>
      </w:r>
    </w:p>
    <w:p w14:paraId="042E6229" w14:textId="77777777" w:rsidR="00687338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</w:t>
      </w:r>
      <w:r w:rsidRPr="00687338">
        <w:rPr>
          <w:rFonts w:ascii="宋体" w:hAnsi="宋体"/>
          <w:spacing w:val="6"/>
          <w:position w:val="-28"/>
          <w:sz w:val="24"/>
        </w:rPr>
        <w:object w:dxaOrig="2700" w:dyaOrig="680" w14:anchorId="3F9AF980">
          <v:shape id="_x0000_i1081" type="#_x0000_t75" style="width:135pt;height:34pt" o:ole="">
            <v:imagedata r:id="rId125" o:title=""/>
          </v:shape>
          <o:OLEObject Type="Embed" ProgID="Equation.3" ShapeID="_x0000_i1081" DrawAspect="Content" ObjectID="_1558959700" r:id="rId126"/>
        </w:object>
      </w:r>
    </w:p>
    <w:p w14:paraId="02786F6E" w14:textId="77777777" w:rsidR="00687338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令</w:t>
      </w:r>
      <w:r w:rsidRPr="00687338">
        <w:rPr>
          <w:rFonts w:ascii="宋体" w:hAnsi="宋体"/>
          <w:spacing w:val="6"/>
          <w:position w:val="-28"/>
          <w:sz w:val="24"/>
        </w:rPr>
        <w:object w:dxaOrig="1960" w:dyaOrig="680" w14:anchorId="376266F0">
          <v:shape id="_x0000_i1082" type="#_x0000_t75" style="width:98pt;height:34pt" o:ole="">
            <v:imagedata r:id="rId127" o:title=""/>
          </v:shape>
          <o:OLEObject Type="Embed" ProgID="Equation.3" ShapeID="_x0000_i1082" DrawAspect="Content" ObjectID="_1558959701" r:id="rId128"/>
        </w:object>
      </w:r>
    </w:p>
    <w:p w14:paraId="61577744" w14:textId="77777777" w:rsidR="00687338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 xml:space="preserve">  </w:t>
      </w:r>
      <w:r w:rsidR="00967EB0" w:rsidRPr="00687338">
        <w:rPr>
          <w:rFonts w:ascii="宋体" w:hAnsi="宋体"/>
          <w:spacing w:val="6"/>
          <w:position w:val="-12"/>
          <w:sz w:val="24"/>
        </w:rPr>
        <w:object w:dxaOrig="5280" w:dyaOrig="400" w14:anchorId="5513CAF2">
          <v:shape id="_x0000_i1083" type="#_x0000_t75" style="width:264pt;height:20pt" o:ole="">
            <v:imagedata r:id="rId129" o:title=""/>
          </v:shape>
          <o:OLEObject Type="Embed" ProgID="Equation.3" ShapeID="_x0000_i1083" DrawAspect="Content" ObjectID="_1558959702" r:id="rId130"/>
        </w:object>
      </w:r>
    </w:p>
    <w:p w14:paraId="738759A3" w14:textId="77777777" w:rsidR="00687338" w:rsidRDefault="00967EB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hint="eastAsia"/>
          <w:spacing w:val="6"/>
          <w:sz w:val="24"/>
        </w:rPr>
        <w:t>收缩扇F，得H</w:t>
      </w:r>
      <w:r>
        <w:rPr>
          <w:rFonts w:ascii="宋体" w:hAnsi="宋体"/>
          <w:spacing w:val="6"/>
          <w:sz w:val="24"/>
        </w:rPr>
        <w:t>’</w:t>
      </w:r>
      <w:r>
        <w:rPr>
          <w:rFonts w:ascii="宋体" w:hAnsi="宋体" w:hint="eastAsia"/>
          <w:spacing w:val="6"/>
          <w:sz w:val="24"/>
        </w:rPr>
        <w:t>=</w:t>
      </w:r>
      <w:r w:rsidRPr="007F3BF0">
        <w:rPr>
          <w:rFonts w:ascii="宋体" w:hAnsi="宋体" w:cs="宋体"/>
          <w:kern w:val="0"/>
          <w:sz w:val="24"/>
        </w:rPr>
        <w:object w:dxaOrig="660" w:dyaOrig="260" w14:anchorId="735D83DF">
          <v:shape id="_x0000_i1084" type="#_x0000_t75" style="width:33pt;height:13pt" o:ole="">
            <v:imagedata r:id="rId60" o:title=""/>
          </v:shape>
          <o:OLEObject Type="Embed" ProgID="Equation.DSMT4" ShapeID="_x0000_i1084" DrawAspect="Content" ObjectID="_1558959703" r:id="rId131"/>
        </w:object>
      </w:r>
      <w:r>
        <w:rPr>
          <w:rFonts w:ascii="宋体" w:hAnsi="宋体" w:cs="宋体" w:hint="eastAsia"/>
          <w:kern w:val="0"/>
          <w:sz w:val="24"/>
        </w:rPr>
        <w:t>。给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的各边一个新的赋权</w:t>
      </w:r>
      <w:r w:rsidRPr="00967EB0">
        <w:rPr>
          <w:rFonts w:ascii="宋体" w:hAnsi="宋体" w:cs="宋体"/>
          <w:kern w:val="0"/>
          <w:position w:val="-12"/>
          <w:sz w:val="24"/>
        </w:rPr>
        <w:object w:dxaOrig="340" w:dyaOrig="360" w14:anchorId="6598F9AC">
          <v:shape id="_x0000_i1085" type="#_x0000_t75" style="width:17pt;height:18pt" o:ole="">
            <v:imagedata r:id="rId132" o:title=""/>
          </v:shape>
          <o:OLEObject Type="Embed" ProgID="Equation.3" ShapeID="_x0000_i1085" DrawAspect="Content" ObjectID="_1558959704" r:id="rId133"/>
        </w:object>
      </w:r>
      <w:r>
        <w:rPr>
          <w:rFonts w:ascii="宋体" w:hAnsi="宋体" w:cs="宋体" w:hint="eastAsia"/>
          <w:kern w:val="0"/>
          <w:sz w:val="24"/>
        </w:rPr>
        <w:t>如下，其中</w:t>
      </w:r>
      <w:r w:rsidRPr="00967EB0">
        <w:rPr>
          <w:rFonts w:ascii="宋体" w:hAnsi="宋体" w:cs="宋体"/>
          <w:kern w:val="0"/>
          <w:position w:val="-14"/>
          <w:sz w:val="24"/>
        </w:rPr>
        <w:object w:dxaOrig="260" w:dyaOrig="380" w14:anchorId="38AF1879">
          <v:shape id="_x0000_i1086" type="#_x0000_t75" style="width:13pt;height:19pt" o:ole="">
            <v:imagedata r:id="rId134" o:title=""/>
          </v:shape>
          <o:OLEObject Type="Embed" ProgID="Equation.3" ShapeID="_x0000_i1086" DrawAspect="Content" ObjectID="_1558959705" r:id="rId135"/>
        </w:object>
      </w:r>
      <w:r>
        <w:rPr>
          <w:rFonts w:ascii="宋体" w:hAnsi="宋体" w:cs="宋体" w:hint="eastAsia"/>
          <w:kern w:val="0"/>
          <w:sz w:val="24"/>
        </w:rPr>
        <w:t>表示原来H的边j上的权值，</w:t>
      </w:r>
      <w:r w:rsidRPr="00967EB0">
        <w:rPr>
          <w:rFonts w:ascii="宋体" w:hAnsi="宋体" w:cs="宋体"/>
          <w:kern w:val="0"/>
          <w:position w:val="-12"/>
          <w:sz w:val="24"/>
        </w:rPr>
        <w:object w:dxaOrig="340" w:dyaOrig="360" w14:anchorId="304A9D65">
          <v:shape id="_x0000_i1087" type="#_x0000_t75" style="width:17pt;height:18pt" o:ole="">
            <v:imagedata r:id="rId132" o:title=""/>
          </v:shape>
          <o:OLEObject Type="Embed" ProgID="Equation.3" ShapeID="_x0000_i1087" DrawAspect="Content" ObjectID="_1558959706" r:id="rId136"/>
        </w:object>
      </w:r>
      <w:r>
        <w:rPr>
          <w:rFonts w:ascii="宋体" w:hAnsi="宋体" w:cs="宋体" w:hint="eastAsia"/>
          <w:kern w:val="0"/>
          <w:sz w:val="24"/>
        </w:rPr>
        <w:t>为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的边h上的新权值。</w:t>
      </w:r>
    </w:p>
    <w:p w14:paraId="2A86B575" w14:textId="77777777" w:rsidR="00967EB0" w:rsidRDefault="00135EE7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7F3BF0">
        <w:rPr>
          <w:rFonts w:ascii="宋体" w:hAnsi="宋体"/>
          <w:position w:val="-114"/>
          <w:sz w:val="24"/>
        </w:rPr>
        <w:object w:dxaOrig="4940" w:dyaOrig="2400" w14:anchorId="3984F173">
          <v:shape id="_x0000_i1088" type="#_x0000_t75" style="width:247pt;height:120pt" o:ole="">
            <v:imagedata r:id="rId137" o:title=""/>
          </v:shape>
          <o:OLEObject Type="Embed" ProgID="Equation.DSMT4" ShapeID="_x0000_i1088" DrawAspect="Content" ObjectID="_1558959707" r:id="rId138"/>
        </w:object>
      </w:r>
    </w:p>
    <w:p w14:paraId="0CEC0B12" w14:textId="77777777" w:rsidR="00967EB0" w:rsidRDefault="00135EE7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那么，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中最短哈密顿圈的权与H</w:t>
      </w:r>
      <w:r w:rsidR="00597B26">
        <w:rPr>
          <w:rFonts w:ascii="宋体" w:hAnsi="宋体" w:cs="宋体" w:hint="eastAsia"/>
          <w:kern w:val="0"/>
          <w:sz w:val="24"/>
        </w:rPr>
        <w:t>中最短哈密顿圈的权相等。</w:t>
      </w:r>
    </w:p>
    <w:p w14:paraId="5671628B" w14:textId="77777777" w:rsidR="00597B26" w:rsidRDefault="00597B26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*例如：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中最短哈密顿圈C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经过j和k边；再例如：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中最短哈密顿圈C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经过j和l边.</w:t>
      </w:r>
    </w:p>
    <w:p w14:paraId="56DE4064" w14:textId="77777777" w:rsidR="00967EB0" w:rsidRDefault="00967EB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</w:p>
    <w:p w14:paraId="27592AA0" w14:textId="77777777" w:rsidR="00967EB0" w:rsidRDefault="0005606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算法2：</w:t>
      </w:r>
    </w:p>
    <w:p w14:paraId="22C4FDFD" w14:textId="77777777" w:rsidR="00056060" w:rsidRDefault="0005606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1.输入赋权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H=T∪C;</w:t>
      </w:r>
    </w:p>
    <w:p w14:paraId="7A509FC9" w14:textId="77777777" w:rsidR="00056060" w:rsidRDefault="0005606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2.以T的某个内部顶点v为根，后序遍历T;</w:t>
      </w:r>
    </w:p>
    <w:p w14:paraId="020EC9CD" w14:textId="77777777" w:rsidR="00056060" w:rsidRDefault="00056060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3.每当遍历到一个扇的中心w时，与w相邻的叶子</w:t>
      </w:r>
      <w:r w:rsidR="00D27975" w:rsidRPr="00056060">
        <w:rPr>
          <w:rFonts w:ascii="宋体" w:hAnsi="宋体"/>
          <w:spacing w:val="6"/>
          <w:position w:val="-10"/>
          <w:sz w:val="24"/>
        </w:rPr>
        <w:object w:dxaOrig="1200" w:dyaOrig="340" w14:anchorId="5FC613D6">
          <v:shape id="_x0000_i1096" type="#_x0000_t75" style="width:60pt;height:17pt" o:ole="">
            <v:imagedata r:id="rId139" o:title=""/>
          </v:shape>
          <o:OLEObject Type="Embed" ProgID="Equation.3" ShapeID="_x0000_i1096" DrawAspect="Content" ObjectID="_1558959708" r:id="rId140"/>
        </w:object>
      </w:r>
      <w:r w:rsidR="00D27975">
        <w:rPr>
          <w:rFonts w:ascii="宋体" w:hAnsi="宋体" w:hint="eastAsia"/>
          <w:spacing w:val="6"/>
          <w:sz w:val="24"/>
        </w:rPr>
        <w:t>已遍历完。令</w:t>
      </w:r>
    </w:p>
    <w:p w14:paraId="0C60609E" w14:textId="77777777" w:rsidR="00D27975" w:rsidRDefault="00D27975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 w:rsidRPr="00D27975">
        <w:rPr>
          <w:rFonts w:ascii="宋体" w:hAnsi="宋体"/>
          <w:spacing w:val="6"/>
          <w:position w:val="-10"/>
          <w:sz w:val="24"/>
        </w:rPr>
        <w:object w:dxaOrig="2820" w:dyaOrig="340" w14:anchorId="4CF3E8FC">
          <v:shape id="_x0000_i1097" type="#_x0000_t75" style="width:141pt;height:17pt" o:ole="">
            <v:imagedata r:id="rId141" o:title=""/>
          </v:shape>
          <o:OLEObject Type="Embed" ProgID="Equation.3" ShapeID="_x0000_i1097" DrawAspect="Content" ObjectID="_1558959709" r:id="rId142"/>
        </w:object>
      </w:r>
      <w:r>
        <w:rPr>
          <w:rFonts w:ascii="宋体" w:hAnsi="宋体" w:hint="eastAsia"/>
          <w:spacing w:val="6"/>
          <w:sz w:val="24"/>
        </w:rPr>
        <w:t>为扇，构造H</w:t>
      </w:r>
      <w:r>
        <w:rPr>
          <w:rFonts w:ascii="宋体" w:hAnsi="宋体"/>
          <w:spacing w:val="6"/>
          <w:sz w:val="24"/>
        </w:rPr>
        <w:t>’</w:t>
      </w:r>
      <w:r>
        <w:rPr>
          <w:rFonts w:ascii="宋体" w:hAnsi="宋体" w:hint="eastAsia"/>
          <w:spacing w:val="6"/>
          <w:sz w:val="24"/>
        </w:rPr>
        <w:t>=</w:t>
      </w:r>
      <w:r w:rsidRPr="007F3BF0">
        <w:rPr>
          <w:rFonts w:ascii="宋体" w:hAnsi="宋体" w:cs="宋体"/>
          <w:kern w:val="0"/>
          <w:sz w:val="24"/>
        </w:rPr>
        <w:object w:dxaOrig="660" w:dyaOrig="260" w14:anchorId="443DE922">
          <v:shape id="_x0000_i1098" type="#_x0000_t75" style="width:33pt;height:13pt" o:ole="">
            <v:imagedata r:id="rId60" o:title=""/>
          </v:shape>
          <o:OLEObject Type="Embed" ProgID="Equation.DSMT4" ShapeID="_x0000_i1098" DrawAspect="Content" ObjectID="_1558959710" r:id="rId143"/>
        </w:object>
      </w:r>
      <w:r>
        <w:rPr>
          <w:rFonts w:ascii="宋体" w:hAnsi="宋体" w:cs="宋体" w:hint="eastAsia"/>
          <w:kern w:val="0"/>
          <w:sz w:val="24"/>
        </w:rPr>
        <w:t>，按（2.2）方法给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的边赋权。若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是轮，则执行步骤4；否则继续后序遍历T，执行步骤3;</w:t>
      </w:r>
    </w:p>
    <w:p w14:paraId="68674824" w14:textId="77777777" w:rsidR="00D27975" w:rsidRDefault="00D27975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4.若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是轮，按照（2.1）的方法，求H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的最短哈密顿圈C</w:t>
      </w:r>
      <w:r>
        <w:rPr>
          <w:rFonts w:ascii="宋体" w:hAnsi="宋体" w:cs="宋体"/>
          <w:kern w:val="0"/>
          <w:sz w:val="24"/>
        </w:rPr>
        <w:t>’</w:t>
      </w:r>
      <w:r>
        <w:rPr>
          <w:rFonts w:ascii="宋体" w:hAnsi="宋体" w:cs="宋体" w:hint="eastAsia"/>
          <w:kern w:val="0"/>
          <w:sz w:val="24"/>
        </w:rPr>
        <w:t>;</w:t>
      </w:r>
    </w:p>
    <w:p w14:paraId="5D478D7F" w14:textId="77777777" w:rsidR="00D27975" w:rsidRDefault="00D27975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5.</w:t>
      </w:r>
      <w:r w:rsidR="001A474A">
        <w:rPr>
          <w:rFonts w:ascii="宋体" w:hAnsi="宋体" w:hint="eastAsia"/>
          <w:spacing w:val="6"/>
          <w:sz w:val="24"/>
        </w:rPr>
        <w:t>按上述过程的逆序过程，逐层将H</w:t>
      </w:r>
      <w:r w:rsidR="001A474A">
        <w:rPr>
          <w:rFonts w:ascii="宋体" w:hAnsi="宋体"/>
          <w:spacing w:val="6"/>
          <w:sz w:val="24"/>
        </w:rPr>
        <w:t>’</w:t>
      </w:r>
      <w:r w:rsidR="001A474A">
        <w:rPr>
          <w:rFonts w:ascii="宋体" w:hAnsi="宋体" w:hint="eastAsia"/>
          <w:spacing w:val="6"/>
          <w:sz w:val="24"/>
        </w:rPr>
        <w:t>中的最短哈密顿圈C</w:t>
      </w:r>
      <w:r w:rsidR="001A474A">
        <w:rPr>
          <w:rFonts w:ascii="宋体" w:hAnsi="宋体"/>
          <w:spacing w:val="6"/>
          <w:sz w:val="24"/>
        </w:rPr>
        <w:t>’</w:t>
      </w:r>
      <w:r w:rsidR="001A474A">
        <w:rPr>
          <w:rFonts w:ascii="宋体" w:hAnsi="宋体" w:hint="eastAsia"/>
          <w:spacing w:val="6"/>
          <w:sz w:val="24"/>
        </w:rPr>
        <w:t>恢复成H中的最短哈密顿圈C</w:t>
      </w:r>
      <w:r w:rsidR="001A474A">
        <w:rPr>
          <w:rFonts w:ascii="宋体" w:hAnsi="宋体"/>
          <w:spacing w:val="6"/>
          <w:sz w:val="24"/>
        </w:rPr>
        <w:t>”</w:t>
      </w:r>
      <w:r w:rsidR="001A474A">
        <w:rPr>
          <w:rFonts w:ascii="宋体" w:hAnsi="宋体" w:hint="eastAsia"/>
          <w:spacing w:val="6"/>
          <w:sz w:val="24"/>
        </w:rPr>
        <w:t>,最后求得原图H中的最短哈密顿圈。</w:t>
      </w:r>
    </w:p>
    <w:p w14:paraId="1D0C186E" w14:textId="77777777" w:rsidR="009311D4" w:rsidRDefault="009311D4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7411FEE3" w14:textId="77777777" w:rsidR="009311D4" w:rsidRDefault="009311D4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3.瓶颈旅行售货员问题</w:t>
      </w:r>
    </w:p>
    <w:p w14:paraId="716C3CE1" w14:textId="77777777" w:rsidR="009311D4" w:rsidRDefault="009311D4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3.1）问题：设G是一个赋权图，B∈</w:t>
      </w:r>
      <w:r w:rsidRPr="009311D4">
        <w:rPr>
          <w:rFonts w:ascii="宋体" w:hAnsi="宋体"/>
          <w:spacing w:val="6"/>
          <w:position w:val="-4"/>
          <w:sz w:val="24"/>
        </w:rPr>
        <w:object w:dxaOrig="340" w:dyaOrig="300" w14:anchorId="1625922C">
          <v:shape id="_x0000_i1099" type="#_x0000_t75" style="width:17pt;height:15pt" o:ole="">
            <v:imagedata r:id="rId144" o:title=""/>
          </v:shape>
          <o:OLEObject Type="Embed" ProgID="Equation.3" ShapeID="_x0000_i1099" DrawAspect="Content" ObjectID="_1558959711" r:id="rId145"/>
        </w:object>
      </w:r>
      <w:r>
        <w:rPr>
          <w:rFonts w:ascii="宋体" w:hAnsi="宋体" w:hint="eastAsia"/>
          <w:spacing w:val="6"/>
          <w:sz w:val="24"/>
        </w:rPr>
        <w:t>是一个事先给定的正数。问G中是否有一个</w:t>
      </w:r>
      <w:r w:rsidR="00F2345B">
        <w:rPr>
          <w:rFonts w:ascii="宋体" w:hAnsi="宋体" w:hint="eastAsia"/>
          <w:spacing w:val="6"/>
          <w:sz w:val="24"/>
        </w:rPr>
        <w:t>哈密顿圈C，使得对任意e∈E(C),有w(e)≤B?</w:t>
      </w:r>
    </w:p>
    <w:p w14:paraId="60686BAA" w14:textId="77777777" w:rsidR="00F2345B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3.2）该问题对一般图而言，也是NP-完全的，但在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中，也有O(n)时间的算法。</w:t>
      </w:r>
    </w:p>
    <w:p w14:paraId="20F73034" w14:textId="77777777" w:rsidR="00687338" w:rsidRDefault="0068733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4600ED64" w14:textId="77777777" w:rsidR="001123C0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4.最优瓶颈旅行售货员问题</w:t>
      </w:r>
    </w:p>
    <w:p w14:paraId="2C9FFF81" w14:textId="77777777" w:rsidR="00F2345B" w:rsidRDefault="00F2345B" w:rsidP="00F2345B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4.1）问题：设G是一个赋权图，B∈</w:t>
      </w:r>
      <w:r w:rsidRPr="009311D4">
        <w:rPr>
          <w:rFonts w:ascii="宋体" w:hAnsi="宋体"/>
          <w:spacing w:val="6"/>
          <w:position w:val="-4"/>
          <w:sz w:val="24"/>
        </w:rPr>
        <w:object w:dxaOrig="340" w:dyaOrig="300" w14:anchorId="3A656D23">
          <v:shape id="_x0000_i1100" type="#_x0000_t75" style="width:17pt;height:15pt" o:ole="">
            <v:imagedata r:id="rId144" o:title=""/>
          </v:shape>
          <o:OLEObject Type="Embed" ProgID="Equation.3" ShapeID="_x0000_i1100" DrawAspect="Content" ObjectID="_1558959712" r:id="rId146"/>
        </w:object>
      </w:r>
      <w:r>
        <w:rPr>
          <w:rFonts w:ascii="宋体" w:hAnsi="宋体" w:hint="eastAsia"/>
          <w:spacing w:val="6"/>
          <w:sz w:val="24"/>
        </w:rPr>
        <w:t>是一个事先给定的正数。问G中是否有一个哈密顿圈C，使得对任意e∈E(C),有w(e)≤B? 若存在这样的圈，则找出满足上述要求且</w:t>
      </w:r>
      <w:r w:rsidRPr="00F2345B">
        <w:rPr>
          <w:rFonts w:ascii="宋体" w:hAnsi="宋体"/>
          <w:spacing w:val="6"/>
          <w:position w:val="-30"/>
          <w:sz w:val="24"/>
        </w:rPr>
        <w:object w:dxaOrig="1660" w:dyaOrig="560" w14:anchorId="6018B8AC">
          <v:shape id="_x0000_i1101" type="#_x0000_t75" style="width:83pt;height:28pt" o:ole="">
            <v:imagedata r:id="rId147" o:title=""/>
          </v:shape>
          <o:OLEObject Type="Embed" ProgID="Equation.3" ShapeID="_x0000_i1101" DrawAspect="Content" ObjectID="_1558959713" r:id="rId148"/>
        </w:object>
      </w:r>
      <w:r>
        <w:rPr>
          <w:rFonts w:ascii="宋体" w:hAnsi="宋体" w:hint="eastAsia"/>
          <w:spacing w:val="6"/>
          <w:sz w:val="24"/>
        </w:rPr>
        <w:t>最小的哈密顿圈；否则，回答：不存在。</w:t>
      </w:r>
    </w:p>
    <w:p w14:paraId="1119BA1A" w14:textId="77777777" w:rsidR="0097746F" w:rsidRDefault="0097746F" w:rsidP="00F2345B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注意：w(C)</w:t>
      </w:r>
      <w:r w:rsidR="00175BC1">
        <w:rPr>
          <w:rFonts w:ascii="宋体" w:hAnsi="宋体" w:hint="eastAsia"/>
          <w:spacing w:val="6"/>
          <w:sz w:val="24"/>
        </w:rPr>
        <w:t>最小的哈密顿圈不一定满足对任意e∈E(C),有w(e)≤B的瓶颈要求。</w:t>
      </w:r>
    </w:p>
    <w:p w14:paraId="230540CD" w14:textId="77777777" w:rsidR="00175BC1" w:rsidRDefault="00175BC1" w:rsidP="00F2345B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（4.2）该问题对一般图而言，也是NP-完全的，但对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也有O(n)时</w:t>
      </w:r>
      <w:r>
        <w:rPr>
          <w:rFonts w:ascii="宋体" w:hAnsi="宋体" w:hint="eastAsia"/>
          <w:spacing w:val="6"/>
          <w:sz w:val="24"/>
        </w:rPr>
        <w:lastRenderedPageBreak/>
        <w:t>间的算法。</w:t>
      </w:r>
    </w:p>
    <w:p w14:paraId="1B93CBA5" w14:textId="77777777" w:rsidR="00175BC1" w:rsidRDefault="00175BC1" w:rsidP="00F2345B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FF8443F" w14:textId="77777777" w:rsidR="00175BC1" w:rsidRDefault="00175BC1" w:rsidP="00F2345B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五．三次子图问题</w:t>
      </w:r>
    </w:p>
    <w:p w14:paraId="425EED6B" w14:textId="77777777" w:rsidR="00F123C0" w:rsidRDefault="00175BC1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1.问题：给定图G。</w:t>
      </w:r>
      <w:r w:rsidR="00F60F5B">
        <w:rPr>
          <w:rFonts w:ascii="宋体" w:hAnsi="宋体" w:hint="eastAsia"/>
          <w:spacing w:val="6"/>
          <w:sz w:val="24"/>
        </w:rPr>
        <w:t>问：G是否存在子图</w:t>
      </w:r>
      <w:r w:rsidR="00F60F5B" w:rsidRPr="00F60F5B">
        <w:rPr>
          <w:rFonts w:ascii="宋体" w:hAnsi="宋体"/>
          <w:spacing w:val="6"/>
          <w:position w:val="-6"/>
          <w:sz w:val="24"/>
        </w:rPr>
        <w:object w:dxaOrig="320" w:dyaOrig="320" w14:anchorId="2F7179F9">
          <v:shape id="_x0000_i1102" type="#_x0000_t75" style="width:16pt;height:16pt" o:ole="">
            <v:imagedata r:id="rId149" o:title=""/>
          </v:shape>
          <o:OLEObject Type="Embed" ProgID="Equation.3" ShapeID="_x0000_i1102" DrawAspect="Content" ObjectID="_1558959714" r:id="rId150"/>
        </w:object>
      </w:r>
      <w:r w:rsidR="00F60F5B">
        <w:rPr>
          <w:rFonts w:ascii="宋体" w:hAnsi="宋体" w:hint="eastAsia"/>
          <w:spacing w:val="6"/>
          <w:sz w:val="24"/>
        </w:rPr>
        <w:t>,使得对任意</w:t>
      </w:r>
      <w:r w:rsidR="00F60F5B" w:rsidRPr="00F60F5B">
        <w:rPr>
          <w:rFonts w:ascii="宋体" w:hAnsi="宋体"/>
          <w:spacing w:val="6"/>
          <w:position w:val="-14"/>
          <w:sz w:val="24"/>
        </w:rPr>
        <w:object w:dxaOrig="2340" w:dyaOrig="400" w14:anchorId="2F6116FB">
          <v:shape id="_x0000_i1103" type="#_x0000_t75" style="width:117pt;height:20pt" o:ole="">
            <v:imagedata r:id="rId151" o:title=""/>
          </v:shape>
          <o:OLEObject Type="Embed" ProgID="Equation.3" ShapeID="_x0000_i1103" DrawAspect="Content" ObjectID="_1558959715" r:id="rId152"/>
        </w:object>
      </w:r>
    </w:p>
    <w:p w14:paraId="4EC6F51E" w14:textId="77777777" w:rsidR="00F60F5B" w:rsidRDefault="00F60F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2.三次子图问题对一般图而言，也是NP-完全问题，但对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也有O(n)时间的算法求解</w:t>
      </w:r>
      <w:r w:rsidR="009C1EFA">
        <w:rPr>
          <w:rFonts w:ascii="宋体" w:hAnsi="宋体" w:hint="eastAsia"/>
          <w:spacing w:val="6"/>
          <w:sz w:val="24"/>
        </w:rPr>
        <w:t>。</w:t>
      </w:r>
    </w:p>
    <w:p w14:paraId="41B6522C" w14:textId="77777777" w:rsidR="009C1EFA" w:rsidRDefault="009C1EF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A7B2666" w14:textId="77777777" w:rsidR="009C1EFA" w:rsidRDefault="009C1EF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六．并非所有NP-完全问题在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上都有多项式时间算法</w:t>
      </w:r>
    </w:p>
    <w:p w14:paraId="317CC450" w14:textId="77777777" w:rsidR="009C1EFA" w:rsidRDefault="009C1EF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1.子图同构问题：设H是一个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判定任一图G是否同构于H的子图？</w:t>
      </w:r>
    </w:p>
    <w:p w14:paraId="1A83FFD1" w14:textId="77777777" w:rsidR="009C1EFA" w:rsidRDefault="009C1EFA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  <w:r>
        <w:rPr>
          <w:rFonts w:ascii="宋体" w:hAnsi="宋体" w:hint="eastAsia"/>
          <w:spacing w:val="6"/>
          <w:sz w:val="24"/>
        </w:rPr>
        <w:t>*这个问题对一般图H是NP-完全问题，而对H是</w:t>
      </w:r>
      <w:proofErr w:type="spellStart"/>
      <w:r>
        <w:rPr>
          <w:rFonts w:ascii="宋体" w:hAnsi="宋体" w:hint="eastAsia"/>
          <w:spacing w:val="6"/>
          <w:sz w:val="24"/>
        </w:rPr>
        <w:t>Halin</w:t>
      </w:r>
      <w:proofErr w:type="spellEnd"/>
      <w:r>
        <w:rPr>
          <w:rFonts w:ascii="宋体" w:hAnsi="宋体" w:hint="eastAsia"/>
          <w:spacing w:val="6"/>
          <w:sz w:val="24"/>
        </w:rPr>
        <w:t>图，仍是NP-完全问题。</w:t>
      </w:r>
    </w:p>
    <w:p w14:paraId="54F9A4BB" w14:textId="77777777" w:rsidR="00F2345B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08316F6E" w14:textId="77777777" w:rsidR="00F2345B" w:rsidRDefault="004455D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8"/>
          <w:szCs w:val="28"/>
        </w:rPr>
      </w:pPr>
      <w:r>
        <w:rPr>
          <w:rFonts w:ascii="宋体" w:hAnsi="宋体" w:hint="eastAsia"/>
          <w:spacing w:val="6"/>
          <w:sz w:val="28"/>
          <w:szCs w:val="28"/>
        </w:rPr>
        <w:t>课程论文题目：</w:t>
      </w:r>
    </w:p>
    <w:p w14:paraId="6B8C8C1A" w14:textId="77777777" w:rsidR="004455D8" w:rsidRDefault="004455D8" w:rsidP="005C1658">
      <w:pPr>
        <w:autoSpaceDE w:val="0"/>
        <w:autoSpaceDN w:val="0"/>
        <w:adjustRightInd w:val="0"/>
        <w:spacing w:line="360" w:lineRule="auto"/>
        <w:jc w:val="left"/>
        <w:outlineLvl w:val="0"/>
        <w:rPr>
          <w:rFonts w:ascii="宋体" w:hAnsi="宋体" w:hint="eastAsia"/>
          <w:spacing w:val="6"/>
          <w:sz w:val="28"/>
          <w:szCs w:val="28"/>
        </w:rPr>
      </w:pPr>
      <w:r>
        <w:rPr>
          <w:rFonts w:ascii="宋体" w:hAnsi="宋体" w:hint="eastAsia"/>
          <w:spacing w:val="6"/>
          <w:sz w:val="28"/>
          <w:szCs w:val="28"/>
        </w:rPr>
        <w:t>[ND27] 乡村邮差</w:t>
      </w:r>
    </w:p>
    <w:p w14:paraId="09E7A3AE" w14:textId="77777777" w:rsidR="004455D8" w:rsidRDefault="004455D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8"/>
          <w:szCs w:val="28"/>
        </w:rPr>
      </w:pPr>
      <w:r>
        <w:rPr>
          <w:rFonts w:ascii="宋体" w:hAnsi="宋体" w:hint="eastAsia"/>
          <w:spacing w:val="6"/>
          <w:sz w:val="28"/>
          <w:szCs w:val="28"/>
        </w:rPr>
        <w:t>实例：图G=(V,E),每条边长度为l(e)为正整数，子集E</w:t>
      </w:r>
      <w:r>
        <w:rPr>
          <w:rFonts w:ascii="宋体" w:hAnsi="宋体"/>
          <w:spacing w:val="6"/>
          <w:sz w:val="28"/>
          <w:szCs w:val="28"/>
        </w:rPr>
        <w:t>’</w:t>
      </w:r>
      <w:r>
        <w:rPr>
          <w:rFonts w:ascii="宋体" w:hAnsi="宋体" w:hint="eastAsia"/>
          <w:spacing w:val="6"/>
          <w:sz w:val="28"/>
          <w:szCs w:val="28"/>
        </w:rPr>
        <w:t>含于E，界B为给定正整数。</w:t>
      </w:r>
    </w:p>
    <w:p w14:paraId="167F02C9" w14:textId="77777777" w:rsidR="004455D8" w:rsidRDefault="004455D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8"/>
          <w:szCs w:val="28"/>
        </w:rPr>
      </w:pPr>
      <w:r>
        <w:rPr>
          <w:rFonts w:ascii="宋体" w:hAnsi="宋体" w:hint="eastAsia"/>
          <w:spacing w:val="6"/>
          <w:sz w:val="28"/>
          <w:szCs w:val="28"/>
        </w:rPr>
        <w:t>问：G中是否有一个圈包含E</w:t>
      </w:r>
      <w:r>
        <w:rPr>
          <w:rFonts w:ascii="宋体" w:hAnsi="宋体"/>
          <w:spacing w:val="6"/>
          <w:sz w:val="28"/>
          <w:szCs w:val="28"/>
        </w:rPr>
        <w:t>’</w:t>
      </w:r>
      <w:r>
        <w:rPr>
          <w:rFonts w:ascii="宋体" w:hAnsi="宋体" w:hint="eastAsia"/>
          <w:spacing w:val="6"/>
          <w:sz w:val="28"/>
          <w:szCs w:val="28"/>
        </w:rPr>
        <w:t>中的每一条边，并且总长度不超过B?</w:t>
      </w:r>
    </w:p>
    <w:p w14:paraId="219A91D1" w14:textId="77777777" w:rsidR="004455D8" w:rsidRPr="004455D8" w:rsidRDefault="004455D8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8"/>
          <w:szCs w:val="28"/>
        </w:rPr>
      </w:pPr>
      <w:r>
        <w:rPr>
          <w:rFonts w:ascii="宋体" w:hAnsi="宋体" w:hint="eastAsia"/>
          <w:spacing w:val="6"/>
          <w:sz w:val="28"/>
          <w:szCs w:val="28"/>
        </w:rPr>
        <w:t>题目：设计一个多项式时间（O(n)时间）的算法，在赋权</w:t>
      </w:r>
      <w:proofErr w:type="spellStart"/>
      <w:r>
        <w:rPr>
          <w:rFonts w:ascii="宋体" w:hAnsi="宋体" w:hint="eastAsia"/>
          <w:spacing w:val="6"/>
          <w:sz w:val="28"/>
          <w:szCs w:val="28"/>
        </w:rPr>
        <w:t>Halin</w:t>
      </w:r>
      <w:proofErr w:type="spellEnd"/>
      <w:r>
        <w:rPr>
          <w:rFonts w:ascii="宋体" w:hAnsi="宋体" w:hint="eastAsia"/>
          <w:spacing w:val="6"/>
          <w:sz w:val="28"/>
          <w:szCs w:val="28"/>
        </w:rPr>
        <w:t>图上求解乡村邮差问题。</w:t>
      </w:r>
    </w:p>
    <w:p w14:paraId="41D8CCA0" w14:textId="77777777" w:rsidR="00F2345B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352EFDD4" w14:textId="77777777" w:rsidR="00F2345B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p w14:paraId="66CC707A" w14:textId="77777777" w:rsidR="00F2345B" w:rsidRPr="00B11266" w:rsidRDefault="00F2345B" w:rsidP="00F123C0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pacing w:val="6"/>
          <w:sz w:val="24"/>
        </w:rPr>
      </w:pPr>
    </w:p>
    <w:sectPr w:rsidR="00F2345B" w:rsidRPr="00B112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A17E37"/>
    <w:multiLevelType w:val="hybridMultilevel"/>
    <w:tmpl w:val="9C887ADA"/>
    <w:lvl w:ilvl="0" w:tplc="4B2AFC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9774F18"/>
    <w:multiLevelType w:val="hybridMultilevel"/>
    <w:tmpl w:val="AFCCAABA"/>
    <w:lvl w:ilvl="0" w:tplc="B66AB6E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903"/>
    <w:rsid w:val="00034D2C"/>
    <w:rsid w:val="00035903"/>
    <w:rsid w:val="00056060"/>
    <w:rsid w:val="00063DDA"/>
    <w:rsid w:val="00080E68"/>
    <w:rsid w:val="000A54B2"/>
    <w:rsid w:val="000E2963"/>
    <w:rsid w:val="000F719D"/>
    <w:rsid w:val="001109B7"/>
    <w:rsid w:val="001123C0"/>
    <w:rsid w:val="0011470C"/>
    <w:rsid w:val="00115A4C"/>
    <w:rsid w:val="001342DB"/>
    <w:rsid w:val="00135EE7"/>
    <w:rsid w:val="001621D3"/>
    <w:rsid w:val="00175BC1"/>
    <w:rsid w:val="001840E0"/>
    <w:rsid w:val="0019375D"/>
    <w:rsid w:val="001A474A"/>
    <w:rsid w:val="001A5EE7"/>
    <w:rsid w:val="001B394B"/>
    <w:rsid w:val="001B4A93"/>
    <w:rsid w:val="001B7B40"/>
    <w:rsid w:val="001C2F75"/>
    <w:rsid w:val="001C6B8E"/>
    <w:rsid w:val="001F6FE8"/>
    <w:rsid w:val="0020794E"/>
    <w:rsid w:val="00212357"/>
    <w:rsid w:val="00225A80"/>
    <w:rsid w:val="00244FB7"/>
    <w:rsid w:val="002563C3"/>
    <w:rsid w:val="00267B3E"/>
    <w:rsid w:val="002912C1"/>
    <w:rsid w:val="002B20B8"/>
    <w:rsid w:val="002D7190"/>
    <w:rsid w:val="00306625"/>
    <w:rsid w:val="00394804"/>
    <w:rsid w:val="00397E7F"/>
    <w:rsid w:val="003A60A1"/>
    <w:rsid w:val="003E1B31"/>
    <w:rsid w:val="003E327D"/>
    <w:rsid w:val="003F3571"/>
    <w:rsid w:val="004032CD"/>
    <w:rsid w:val="00422362"/>
    <w:rsid w:val="004455D8"/>
    <w:rsid w:val="00447158"/>
    <w:rsid w:val="0045542E"/>
    <w:rsid w:val="0046626F"/>
    <w:rsid w:val="00483703"/>
    <w:rsid w:val="004A43B6"/>
    <w:rsid w:val="004A7F2D"/>
    <w:rsid w:val="005017A5"/>
    <w:rsid w:val="0053275E"/>
    <w:rsid w:val="0054003E"/>
    <w:rsid w:val="00543CC7"/>
    <w:rsid w:val="00566984"/>
    <w:rsid w:val="00595F5B"/>
    <w:rsid w:val="00597B26"/>
    <w:rsid w:val="005B139B"/>
    <w:rsid w:val="005C1658"/>
    <w:rsid w:val="005D1BBC"/>
    <w:rsid w:val="005E48F9"/>
    <w:rsid w:val="00606182"/>
    <w:rsid w:val="006350BE"/>
    <w:rsid w:val="00653C92"/>
    <w:rsid w:val="00656E6B"/>
    <w:rsid w:val="00687338"/>
    <w:rsid w:val="00693BAB"/>
    <w:rsid w:val="006D20CD"/>
    <w:rsid w:val="006E1CF9"/>
    <w:rsid w:val="00705B46"/>
    <w:rsid w:val="00722786"/>
    <w:rsid w:val="00743AC6"/>
    <w:rsid w:val="00746F91"/>
    <w:rsid w:val="007513F7"/>
    <w:rsid w:val="007754CD"/>
    <w:rsid w:val="007A02DF"/>
    <w:rsid w:val="007C2A8D"/>
    <w:rsid w:val="007D0F8A"/>
    <w:rsid w:val="00816793"/>
    <w:rsid w:val="008309C9"/>
    <w:rsid w:val="00832561"/>
    <w:rsid w:val="008432F5"/>
    <w:rsid w:val="00853F1B"/>
    <w:rsid w:val="0086269D"/>
    <w:rsid w:val="00863923"/>
    <w:rsid w:val="0087610F"/>
    <w:rsid w:val="0088036A"/>
    <w:rsid w:val="00883B97"/>
    <w:rsid w:val="008A1EC8"/>
    <w:rsid w:val="008A7E8F"/>
    <w:rsid w:val="008B015A"/>
    <w:rsid w:val="00901E5A"/>
    <w:rsid w:val="00905C02"/>
    <w:rsid w:val="00913749"/>
    <w:rsid w:val="00916019"/>
    <w:rsid w:val="009210FB"/>
    <w:rsid w:val="009311D4"/>
    <w:rsid w:val="00936E33"/>
    <w:rsid w:val="0094614F"/>
    <w:rsid w:val="00967EB0"/>
    <w:rsid w:val="0097746F"/>
    <w:rsid w:val="00981548"/>
    <w:rsid w:val="00987644"/>
    <w:rsid w:val="0099219C"/>
    <w:rsid w:val="009A202D"/>
    <w:rsid w:val="009B57B7"/>
    <w:rsid w:val="009C1EFA"/>
    <w:rsid w:val="009C7C1E"/>
    <w:rsid w:val="00A00DCF"/>
    <w:rsid w:val="00A2595F"/>
    <w:rsid w:val="00A36FA6"/>
    <w:rsid w:val="00A43A7E"/>
    <w:rsid w:val="00A66B7F"/>
    <w:rsid w:val="00A67181"/>
    <w:rsid w:val="00A74D9A"/>
    <w:rsid w:val="00A90579"/>
    <w:rsid w:val="00AA538A"/>
    <w:rsid w:val="00AB4362"/>
    <w:rsid w:val="00AC3351"/>
    <w:rsid w:val="00AD587D"/>
    <w:rsid w:val="00AE5234"/>
    <w:rsid w:val="00AE6330"/>
    <w:rsid w:val="00AE71B9"/>
    <w:rsid w:val="00AF22C9"/>
    <w:rsid w:val="00B02ABF"/>
    <w:rsid w:val="00B11266"/>
    <w:rsid w:val="00B3709E"/>
    <w:rsid w:val="00B57FEF"/>
    <w:rsid w:val="00B716C4"/>
    <w:rsid w:val="00B729C2"/>
    <w:rsid w:val="00B8343C"/>
    <w:rsid w:val="00B8500F"/>
    <w:rsid w:val="00B868F1"/>
    <w:rsid w:val="00BC300E"/>
    <w:rsid w:val="00BC36DB"/>
    <w:rsid w:val="00BD02BC"/>
    <w:rsid w:val="00BD3EFB"/>
    <w:rsid w:val="00BE5DDC"/>
    <w:rsid w:val="00BF29FD"/>
    <w:rsid w:val="00C139F1"/>
    <w:rsid w:val="00C20209"/>
    <w:rsid w:val="00C21C38"/>
    <w:rsid w:val="00C27B2D"/>
    <w:rsid w:val="00C30332"/>
    <w:rsid w:val="00C32299"/>
    <w:rsid w:val="00C41F5C"/>
    <w:rsid w:val="00C47C48"/>
    <w:rsid w:val="00C65658"/>
    <w:rsid w:val="00C82F24"/>
    <w:rsid w:val="00C96F27"/>
    <w:rsid w:val="00CA683B"/>
    <w:rsid w:val="00CB0941"/>
    <w:rsid w:val="00CB2173"/>
    <w:rsid w:val="00CB7F9E"/>
    <w:rsid w:val="00CD0ADA"/>
    <w:rsid w:val="00CD69CE"/>
    <w:rsid w:val="00CE2E60"/>
    <w:rsid w:val="00CF60D7"/>
    <w:rsid w:val="00D053E8"/>
    <w:rsid w:val="00D232F0"/>
    <w:rsid w:val="00D27975"/>
    <w:rsid w:val="00D343EA"/>
    <w:rsid w:val="00D44C4D"/>
    <w:rsid w:val="00D61CF0"/>
    <w:rsid w:val="00D8317A"/>
    <w:rsid w:val="00D85BFB"/>
    <w:rsid w:val="00D92924"/>
    <w:rsid w:val="00D92C28"/>
    <w:rsid w:val="00DA68A2"/>
    <w:rsid w:val="00DB4EC7"/>
    <w:rsid w:val="00E12E93"/>
    <w:rsid w:val="00E21FFA"/>
    <w:rsid w:val="00E344F6"/>
    <w:rsid w:val="00E34DF2"/>
    <w:rsid w:val="00E7431D"/>
    <w:rsid w:val="00E81300"/>
    <w:rsid w:val="00E849BF"/>
    <w:rsid w:val="00E946E1"/>
    <w:rsid w:val="00EB218A"/>
    <w:rsid w:val="00EC681A"/>
    <w:rsid w:val="00EE2E98"/>
    <w:rsid w:val="00F0597C"/>
    <w:rsid w:val="00F123C0"/>
    <w:rsid w:val="00F2345B"/>
    <w:rsid w:val="00F3265D"/>
    <w:rsid w:val="00F57DF2"/>
    <w:rsid w:val="00F60F5B"/>
    <w:rsid w:val="00F61DB2"/>
    <w:rsid w:val="00F6410A"/>
    <w:rsid w:val="00F65B40"/>
    <w:rsid w:val="00F84552"/>
    <w:rsid w:val="00F976EA"/>
    <w:rsid w:val="00FA1B87"/>
    <w:rsid w:val="00FA45AD"/>
    <w:rsid w:val="00FC1E37"/>
    <w:rsid w:val="00FC6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D4CA0EA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next w:val="a"/>
    <w:link w:val="a4"/>
    <w:qFormat/>
    <w:rsid w:val="00543CC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4">
    <w:name w:val="标题字符"/>
    <w:basedOn w:val="a0"/>
    <w:link w:val="a3"/>
    <w:rsid w:val="00543CC7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20" Type="http://schemas.openxmlformats.org/officeDocument/2006/relationships/image" Target="media/image55.wmf"/><Relationship Id="rId121" Type="http://schemas.openxmlformats.org/officeDocument/2006/relationships/oleObject" Target="embeddings/oleObject62.bin"/><Relationship Id="rId122" Type="http://schemas.openxmlformats.org/officeDocument/2006/relationships/image" Target="media/image56.png"/><Relationship Id="rId123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9" Type="http://schemas.openxmlformats.org/officeDocument/2006/relationships/image" Target="media/image60.wmf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90" Type="http://schemas.openxmlformats.org/officeDocument/2006/relationships/oleObject" Target="embeddings/oleObject45.bin"/><Relationship Id="rId91" Type="http://schemas.openxmlformats.org/officeDocument/2006/relationships/oleObject" Target="embeddings/oleObject46.bin"/><Relationship Id="rId92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5" Type="http://schemas.openxmlformats.org/officeDocument/2006/relationships/oleObject" Target="embeddings/oleObject49.bin"/><Relationship Id="rId96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9" Type="http://schemas.openxmlformats.org/officeDocument/2006/relationships/image" Target="media/image49.wmf"/><Relationship Id="rId97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9" Type="http://schemas.openxmlformats.org/officeDocument/2006/relationships/oleObject" Target="embeddings/oleObject52.bin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100" Type="http://schemas.openxmlformats.org/officeDocument/2006/relationships/image" Target="media/image44.png"/><Relationship Id="rId150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2" Type="http://schemas.openxmlformats.org/officeDocument/2006/relationships/oleObject" Target="embeddings/oleObject79.bin"/><Relationship Id="rId153" Type="http://schemas.openxmlformats.org/officeDocument/2006/relationships/fontTable" Target="fontTable.xml"/><Relationship Id="rId154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3" Type="http://schemas.openxmlformats.org/officeDocument/2006/relationships/image" Target="media/image10.png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30" Type="http://schemas.openxmlformats.org/officeDocument/2006/relationships/oleObject" Target="embeddings/oleObject66.bin"/><Relationship Id="rId131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3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6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9" Type="http://schemas.openxmlformats.org/officeDocument/2006/relationships/image" Target="media/image6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7.bin"/><Relationship Id="rId110" Type="http://schemas.openxmlformats.org/officeDocument/2006/relationships/oleObject" Target="embeddings/oleObject57.bin"/><Relationship Id="rId111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3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5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7" Type="http://schemas.openxmlformats.org/officeDocument/2006/relationships/image" Target="media/image53.png"/><Relationship Id="rId118" Type="http://schemas.openxmlformats.org/officeDocument/2006/relationships/image" Target="media/image54.wmf"/><Relationship Id="rId119" Type="http://schemas.openxmlformats.org/officeDocument/2006/relationships/oleObject" Target="embeddings/oleObject61.bin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png"/><Relationship Id="rId38" Type="http://schemas.openxmlformats.org/officeDocument/2006/relationships/image" Target="media/image18.wmf"/><Relationship Id="rId39" Type="http://schemas.openxmlformats.org/officeDocument/2006/relationships/oleObject" Target="embeddings/oleObject17.bin"/><Relationship Id="rId80" Type="http://schemas.openxmlformats.org/officeDocument/2006/relationships/oleObject" Target="embeddings/oleObject38.bin"/><Relationship Id="rId81" Type="http://schemas.openxmlformats.org/officeDocument/2006/relationships/oleObject" Target="embeddings/oleObject39.bin"/><Relationship Id="rId82" Type="http://schemas.openxmlformats.org/officeDocument/2006/relationships/oleObject" Target="embeddings/oleObject40.bin"/><Relationship Id="rId83" Type="http://schemas.openxmlformats.org/officeDocument/2006/relationships/oleObject" Target="embeddings/oleObject41.bin"/><Relationship Id="rId84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3" Type="http://schemas.openxmlformats.org/officeDocument/2006/relationships/oleObject" Target="embeddings/oleObject74.bin"/><Relationship Id="rId144" Type="http://schemas.openxmlformats.org/officeDocument/2006/relationships/image" Target="media/image66.wmf"/><Relationship Id="rId145" Type="http://schemas.openxmlformats.org/officeDocument/2006/relationships/oleObject" Target="embeddings/oleObject75.bin"/><Relationship Id="rId146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9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754</Words>
  <Characters>4302</Characters>
  <Application>Microsoft Macintosh Word</Application>
  <DocSecurity>0</DocSecurity>
  <Lines>35</Lines>
  <Paragraphs>10</Paragraphs>
  <ScaleCrop>false</ScaleCrop>
  <Company>微软中国</Company>
  <LinksUpToDate>false</LinksUpToDate>
  <CharactersWithSpaces>5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Halin图综述</dc:title>
  <dc:subject/>
  <dc:creator>微软用户</dc:creator>
  <cp:keywords/>
  <dc:description/>
  <cp:lastModifiedBy>徐天源</cp:lastModifiedBy>
  <cp:revision>3</cp:revision>
  <dcterms:created xsi:type="dcterms:W3CDTF">2017-06-14T07:32:00Z</dcterms:created>
  <dcterms:modified xsi:type="dcterms:W3CDTF">2017-06-14T07:33:00Z</dcterms:modified>
</cp:coreProperties>
</file>